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817" r:id="rId2"/>
    <p:sldId id="767" r:id="rId3"/>
    <p:sldId id="863" r:id="rId4"/>
    <p:sldId id="902" r:id="rId5"/>
    <p:sldId id="884" r:id="rId6"/>
    <p:sldId id="886" r:id="rId7"/>
    <p:sldId id="904" r:id="rId8"/>
    <p:sldId id="903" r:id="rId9"/>
    <p:sldId id="933" r:id="rId10"/>
    <p:sldId id="936" r:id="rId11"/>
    <p:sldId id="931" r:id="rId12"/>
    <p:sldId id="885" r:id="rId13"/>
    <p:sldId id="937" r:id="rId14"/>
    <p:sldId id="941" r:id="rId15"/>
    <p:sldId id="906" r:id="rId16"/>
    <p:sldId id="943" r:id="rId17"/>
    <p:sldId id="944" r:id="rId18"/>
    <p:sldId id="938" r:id="rId19"/>
    <p:sldId id="942" r:id="rId20"/>
    <p:sldId id="945" r:id="rId21"/>
    <p:sldId id="946" r:id="rId22"/>
    <p:sldId id="950" r:id="rId23"/>
    <p:sldId id="951" r:id="rId24"/>
    <p:sldId id="947" r:id="rId25"/>
    <p:sldId id="953" r:id="rId26"/>
    <p:sldId id="952" r:id="rId27"/>
    <p:sldId id="954" r:id="rId28"/>
    <p:sldId id="907" r:id="rId29"/>
    <p:sldId id="833" r:id="rId30"/>
    <p:sldId id="627" r:id="rId31"/>
    <p:sldId id="849" r:id="rId32"/>
    <p:sldId id="628" r:id="rId33"/>
    <p:sldId id="850" r:id="rId34"/>
    <p:sldId id="955" r:id="rId35"/>
    <p:sldId id="629" r:id="rId36"/>
    <p:sldId id="851" r:id="rId37"/>
    <p:sldId id="630" r:id="rId38"/>
    <p:sldId id="852" r:id="rId39"/>
    <p:sldId id="631" r:id="rId40"/>
    <p:sldId id="811" r:id="rId41"/>
    <p:sldId id="632" r:id="rId42"/>
    <p:sldId id="853" r:id="rId43"/>
    <p:sldId id="633" r:id="rId44"/>
    <p:sldId id="812" r:id="rId45"/>
    <p:sldId id="634" r:id="rId46"/>
    <p:sldId id="854" r:id="rId47"/>
    <p:sldId id="635" r:id="rId48"/>
    <p:sldId id="813" r:id="rId49"/>
    <p:sldId id="636" r:id="rId50"/>
    <p:sldId id="855" r:id="rId51"/>
    <p:sldId id="637" r:id="rId52"/>
    <p:sldId id="672" r:id="rId53"/>
    <p:sldId id="956" r:id="rId54"/>
    <p:sldId id="638" r:id="rId55"/>
    <p:sldId id="856" r:id="rId56"/>
    <p:sldId id="639" r:id="rId57"/>
    <p:sldId id="857" r:id="rId58"/>
    <p:sldId id="957" r:id="rId59"/>
    <p:sldId id="821" r:id="rId6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18" userDrawn="1">
          <p15:clr>
            <a:srgbClr val="A4A3A4"/>
          </p15:clr>
        </p15:guide>
        <p15:guide id="2" pos="43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27B00"/>
    <a:srgbClr val="D6A300"/>
    <a:srgbClr val="3777AB"/>
    <a:srgbClr val="8EB4E3"/>
    <a:srgbClr val="8AB0CE"/>
    <a:srgbClr val="D4E2ED"/>
    <a:srgbClr val="2A6FA6"/>
    <a:srgbClr val="D4E1ED"/>
    <a:srgbClr val="F9FBFC"/>
    <a:srgbClr val="F8FA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26" autoAdjust="0"/>
    <p:restoredTop sz="96318" autoAdjust="0"/>
  </p:normalViewPr>
  <p:slideViewPr>
    <p:cSldViewPr showGuides="1">
      <p:cViewPr varScale="1">
        <p:scale>
          <a:sx n="64" d="100"/>
          <a:sy n="64" d="100"/>
        </p:scale>
        <p:origin x="444" y="48"/>
      </p:cViewPr>
      <p:guideLst>
        <p:guide orient="horz" pos="618"/>
        <p:guide pos="438"/>
      </p:guideLst>
    </p:cSldViewPr>
  </p:slideViewPr>
  <p:outlineViewPr>
    <p:cViewPr>
      <p:scale>
        <a:sx n="33" d="100"/>
        <a:sy n="33" d="100"/>
      </p:scale>
      <p:origin x="0" y="-157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8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33CDE6-FEA2-46BB-8ABD-ECF77A4C3004}" type="datetimeFigureOut">
              <a:rPr lang="zh-CN" altLang="en-US" smtClean="0"/>
              <a:t>2024/3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5EE56C-C3A4-4189-9343-1134C9305C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2414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9706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拓展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综合应用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6681078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特别提醒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81969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归纳总结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98872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练后反思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076173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方法技巧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82434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376087" y="1301440"/>
            <a:ext cx="1439827" cy="369332"/>
          </a:xfrm>
          <a:prstGeom prst="rect">
            <a:avLst/>
          </a:prstGeom>
          <a:solidFill>
            <a:srgbClr val="7030A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思维建模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26005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易错警示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56932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A27B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知识拓展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523799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532476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prstClr val="white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拓展延伸</a:t>
            </a:r>
            <a:endParaRPr lang="zh-CN" altLang="en-US" b="1" dirty="0">
              <a:solidFill>
                <a:prstClr val="white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596722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4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algn="l" defTabSz="914400" rtl="0" eaLnBrk="1" latinLnBrk="0" hangingPunct="1"/>
            <a:r>
              <a:rPr lang="zh-CN" altLang="en-US" sz="2400" kern="120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命题方向</a:t>
            </a:r>
            <a:endParaRPr lang="zh-CN" altLang="zh-CN" sz="2400" kern="1200" dirty="0">
              <a:solidFill>
                <a:schemeClr val="bg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 noProof="0" smtClean="0">
              <a:solidFill>
                <a:schemeClr val="lt1"/>
              </a:solidFill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smtClean="0">
                <a:latin typeface="微软雅黑" pitchFamily="34" charset="-122"/>
                <a:ea typeface="微软雅黑" pitchFamily="34" charset="-122"/>
              </a:rPr>
              <a:t>明确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807363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4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必备</a:t>
            </a:r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整合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534729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052736"/>
            <a:ext cx="12192000" cy="58052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同侧圆角矩形 2">
            <a:extLst>
              <a:ext uri="{FF2B5EF4-FFF2-40B4-BE49-F238E27FC236}">
                <a16:creationId xmlns:a16="http://schemas.microsoft.com/office/drawing/2014/main" xmlns="" id="{DCF931F0-E024-3A42-B800-B9D38A749F17}"/>
              </a:ext>
            </a:extLst>
          </p:cNvPr>
          <p:cNvSpPr/>
          <p:nvPr userDrawn="1"/>
        </p:nvSpPr>
        <p:spPr>
          <a:xfrm rot="5400000">
            <a:off x="424211" y="-148788"/>
            <a:ext cx="495047" cy="1343473"/>
          </a:xfrm>
          <a:prstGeom prst="round2SameRect">
            <a:avLst>
              <a:gd name="adj1" fmla="val 31187"/>
              <a:gd name="adj2" fmla="val 0"/>
            </a:avLst>
          </a:prstGeom>
          <a:solidFill>
            <a:srgbClr val="0626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kumimoji="1"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115205" y="289757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</a:rPr>
              <a:t>练真题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41292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习题">
    <p:bg>
      <p:bgPr>
        <a:pattFill prst="sm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99689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4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网络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构建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498681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4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必备</a:t>
            </a:r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整合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129906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0070C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应用举例</a:t>
            </a:r>
            <a:endParaRPr lang="zh-CN" altLang="en-US" b="1" dirty="0">
              <a:solidFill>
                <a:schemeClr val="bg1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  <p:sp>
        <p:nvSpPr>
          <p:cNvPr id="17" name="矩形 16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8" name="矩形 17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必备</a:t>
            </a:r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整合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2840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易错辨析</a:t>
            </a:r>
            <a:endParaRPr lang="zh-CN" altLang="en-US" b="1" dirty="0">
              <a:solidFill>
                <a:schemeClr val="bg1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  <p:sp>
        <p:nvSpPr>
          <p:cNvPr id="19" name="矩形 18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0" name="矩形 19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21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必备</a:t>
            </a:r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整合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19883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C0504D">
              <a:lumMod val="75000"/>
            </a:srgb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易错提醒</a:t>
            </a:r>
            <a:endParaRPr lang="zh-CN" altLang="en-US" b="1" dirty="0">
              <a:solidFill>
                <a:schemeClr val="bg1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7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必备</a:t>
            </a:r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整合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3300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5376087" y="1301440"/>
            <a:ext cx="1439827" cy="369247"/>
          </a:xfrm>
          <a:prstGeom prst="rect">
            <a:avLst/>
          </a:prstGeom>
          <a:solidFill>
            <a:srgbClr val="D6A300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b="1" dirty="0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rPr>
              <a:t>答题模板</a:t>
            </a:r>
            <a:endParaRPr lang="zh-CN" altLang="en-US" b="1" dirty="0">
              <a:solidFill>
                <a:schemeClr val="bg1"/>
              </a:solidFill>
              <a:latin typeface="方正仿宋简体" panose="03000509000000000000" pitchFamily="65" charset="-122"/>
              <a:ea typeface="方正仿宋简体" panose="03000509000000000000" pitchFamily="65" charset="-122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1814872" y="505247"/>
            <a:ext cx="1728192" cy="460244"/>
          </a:xfrm>
          <a:prstGeom prst="rect">
            <a:avLst/>
          </a:prstGeom>
          <a:noFill/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F497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R="0" lvl="0" indent="0" algn="ctr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1" lang="zh-CN" altLang="en-US" b="0" i="0" u="none" strike="noStrike" kern="0" cap="none" spc="0" normalizeH="0" baseline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7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85000"/>
                  </a:schemeClr>
                </a:solidFill>
              </a:rPr>
              <a:t>必备</a:t>
            </a:r>
            <a:r>
              <a:rPr lang="zh-CN" altLang="zh-CN" sz="2400" dirty="0" smtClean="0">
                <a:solidFill>
                  <a:schemeClr val="bg1">
                    <a:lumMod val="85000"/>
                  </a:schemeClr>
                </a:solidFill>
              </a:rPr>
              <a:t>知识</a:t>
            </a:r>
            <a:endParaRPr lang="zh-CN" altLang="zh-CN" sz="2400" b="1" dirty="0">
              <a:solidFill>
                <a:schemeClr val="bg1">
                  <a:lumMod val="8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latin typeface="微软雅黑" pitchFamily="34" charset="-122"/>
                <a:ea typeface="微软雅黑" pitchFamily="34" charset="-122"/>
              </a:rPr>
              <a:t>整合</a:t>
            </a:r>
            <a:endParaRPr lang="en-US" altLang="zh-CN" sz="4000" b="1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781944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金榜苑：归纳总结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 preferRelativeResize="0">
            <a:picLocks/>
          </p:cNvPicPr>
          <p:nvPr userDrawn="1"/>
        </p:nvPicPr>
        <p:blipFill rotWithShape="1"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BD4A661-10AF-DE41-81E2-95E0AAEC133C}"/>
              </a:ext>
            </a:extLst>
          </p:cNvPr>
          <p:cNvSpPr/>
          <p:nvPr userDrawn="1"/>
        </p:nvSpPr>
        <p:spPr>
          <a:xfrm>
            <a:off x="0" y="1484783"/>
            <a:ext cx="12192000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3" name="矩形 12"/>
          <p:cNvSpPr/>
          <p:nvPr userDrawn="1"/>
        </p:nvSpPr>
        <p:spPr>
          <a:xfrm>
            <a:off x="0" y="505247"/>
            <a:ext cx="1815509" cy="460244"/>
          </a:xfrm>
          <a:prstGeom prst="rect">
            <a:avLst/>
          </a:prstGeom>
          <a:solidFill>
            <a:srgbClr val="187E8C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15" name="文本框 32"/>
          <p:cNvSpPr txBox="1"/>
          <p:nvPr userDrawn="1"/>
        </p:nvSpPr>
        <p:spPr>
          <a:xfrm>
            <a:off x="407368" y="385614"/>
            <a:ext cx="1231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chemeClr val="bg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defRPr>
            </a:lvl1pPr>
          </a:lstStyle>
          <a:p>
            <a:pPr algn="just"/>
            <a:r>
              <a:rPr lang="zh-CN" altLang="en-US" sz="4000" b="1" dirty="0" smtClean="0">
                <a:solidFill>
                  <a:prstClr val="white"/>
                </a:solidFill>
                <a:latin typeface="微软雅黑" pitchFamily="34" charset="-122"/>
                <a:ea typeface="微软雅黑" pitchFamily="34" charset="-122"/>
              </a:rPr>
              <a:t>提升</a:t>
            </a:r>
            <a:endParaRPr lang="en-US" altLang="zh-CN" sz="4000" b="1" dirty="0">
              <a:solidFill>
                <a:prstClr val="white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Box 51"/>
          <p:cNvSpPr txBox="1"/>
          <p:nvPr userDrawn="1"/>
        </p:nvSpPr>
        <p:spPr>
          <a:xfrm>
            <a:off x="1991544" y="505247"/>
            <a:ext cx="155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>
                    <a:lumMod val="95000"/>
                  </a:schemeClr>
                </a:solidFill>
              </a:rPr>
              <a:t>关键能力</a:t>
            </a:r>
            <a:endParaRPr lang="zh-CN" altLang="zh-CN" sz="2400" b="1" dirty="0">
              <a:solidFill>
                <a:schemeClr val="bg1">
                  <a:lumMod val="9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 userDrawn="1"/>
        </p:nvSpPr>
        <p:spPr>
          <a:xfrm>
            <a:off x="1814872" y="505999"/>
            <a:ext cx="1728192" cy="460244"/>
          </a:xfrm>
          <a:prstGeom prst="rect">
            <a:avLst/>
          </a:prstGeom>
          <a:noFill/>
          <a:ln w="6350" cap="flat" cmpd="sng" algn="ctr">
            <a:solidFill>
              <a:srgbClr val="187E8C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33811364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microsoft.com/office/2007/relationships/hdphoto" Target="../media/hdphoto1.wdp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 preferRelativeResize="0">
            <a:picLocks/>
          </p:cNvPicPr>
          <p:nvPr userDrawn="1"/>
        </p:nvPicPr>
        <p:blipFill rotWithShape="1">
          <a:blip r:embed="rId2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608"/>
          <a:stretch/>
        </p:blipFill>
        <p:spPr>
          <a:xfrm>
            <a:off x="-1200" y="0"/>
            <a:ext cx="12193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609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65" r:id="rId2"/>
    <p:sldLayoutId id="2147483696" r:id="rId3"/>
    <p:sldLayoutId id="2147483693" r:id="rId4"/>
    <p:sldLayoutId id="2147483670" r:id="rId5"/>
    <p:sldLayoutId id="2147483673" r:id="rId6"/>
    <p:sldLayoutId id="2147483674" r:id="rId7"/>
    <p:sldLayoutId id="2147483694" r:id="rId8"/>
    <p:sldLayoutId id="2147483671" r:id="rId9"/>
    <p:sldLayoutId id="2147483697" r:id="rId10"/>
    <p:sldLayoutId id="2147483687" r:id="rId11"/>
    <p:sldLayoutId id="2147483688" r:id="rId12"/>
    <p:sldLayoutId id="2147483689" r:id="rId13"/>
    <p:sldLayoutId id="2147483690" r:id="rId14"/>
    <p:sldLayoutId id="2147483691" r:id="rId15"/>
    <p:sldLayoutId id="2147483692" r:id="rId16"/>
    <p:sldLayoutId id="2147483695" r:id="rId17"/>
    <p:sldLayoutId id="2147483698" r:id="rId18"/>
    <p:sldLayoutId id="2147483672" r:id="rId19"/>
    <p:sldLayoutId id="2147483651" r:id="rId20"/>
    <p:sldLayoutId id="2147483675" r:id="rId2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7.docx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11" Type="http://schemas.openxmlformats.org/officeDocument/2006/relationships/package" Target="../embeddings/Microsoft_Word___8.docx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8.bin"/><Relationship Id="rId4" Type="http://schemas.openxmlformats.org/officeDocument/2006/relationships/package" Target="../embeddings/Microsoft_Word___6.docx"/><Relationship Id="rId9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4" Type="http://schemas.openxmlformats.org/officeDocument/2006/relationships/package" Target="../embeddings/Microsoft_Word___9.doc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11.docx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png"/><Relationship Id="rId11" Type="http://schemas.openxmlformats.org/officeDocument/2006/relationships/package" Target="../embeddings/Microsoft_Word___12.docx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2.bin"/><Relationship Id="rId4" Type="http://schemas.openxmlformats.org/officeDocument/2006/relationships/package" Target="../embeddings/Microsoft_Word___10.docx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14.docx"/><Relationship Id="rId13" Type="http://schemas.openxmlformats.org/officeDocument/2006/relationships/image" Target="../media/image2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2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3.emf"/><Relationship Id="rId10" Type="http://schemas.openxmlformats.org/officeDocument/2006/relationships/image" Target="../media/image26.png"/><Relationship Id="rId4" Type="http://schemas.openxmlformats.org/officeDocument/2006/relationships/package" Target="../embeddings/Microsoft_Word___13.docx"/><Relationship Id="rId9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6.bin"/><Relationship Id="rId7" Type="http://schemas.openxmlformats.org/officeDocument/2006/relationships/package" Target="../embeddings/Microsoft_Word___17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7.emf"/><Relationship Id="rId10" Type="http://schemas.openxmlformats.org/officeDocument/2006/relationships/image" Target="../media/image30.png"/><Relationship Id="rId4" Type="http://schemas.openxmlformats.org/officeDocument/2006/relationships/package" Target="../embeddings/Microsoft_Word___16.docx"/><Relationship Id="rId9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1.emf"/><Relationship Id="rId4" Type="http://schemas.openxmlformats.org/officeDocument/2006/relationships/package" Target="../embeddings/Microsoft_Word___18.docx"/><Relationship Id="rId9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4.emf"/><Relationship Id="rId4" Type="http://schemas.openxmlformats.org/officeDocument/2006/relationships/package" Target="../embeddings/Microsoft_Word___19.doc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36.emf"/><Relationship Id="rId2" Type="http://schemas.openxmlformats.org/officeDocument/2006/relationships/tags" Target="../tags/tag2.xml"/><Relationship Id="rId1" Type="http://schemas.openxmlformats.org/officeDocument/2006/relationships/vmlDrawing" Target="../drawings/vmlDrawing10.vml"/><Relationship Id="rId6" Type="http://schemas.openxmlformats.org/officeDocument/2006/relationships/package" Target="../embeddings/Microsoft_Word___20.docx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2.docx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png"/><Relationship Id="rId5" Type="http://schemas.openxmlformats.org/officeDocument/2006/relationships/image" Target="../media/image38.emf"/><Relationship Id="rId4" Type="http://schemas.openxmlformats.org/officeDocument/2006/relationships/package" Target="../embeddings/Microsoft_Word___21.docx"/><Relationship Id="rId9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41.png"/><Relationship Id="rId7" Type="http://schemas.openxmlformats.org/officeDocument/2006/relationships/package" Target="../embeddings/Microsoft_Word___23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4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5.docx"/><Relationship Id="rId3" Type="http://schemas.openxmlformats.org/officeDocument/2006/relationships/image" Target="../media/image47.tiff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emf"/><Relationship Id="rId5" Type="http://schemas.openxmlformats.org/officeDocument/2006/relationships/package" Target="../embeddings/Microsoft_Word___24.docx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29.bin"/><Relationship Id="rId7" Type="http://schemas.openxmlformats.org/officeDocument/2006/relationships/package" Target="../embeddings/Microsoft_Word___27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8.emf"/><Relationship Id="rId4" Type="http://schemas.openxmlformats.org/officeDocument/2006/relationships/package" Target="../embeddings/Microsoft_Word___26.docx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0.emf"/><Relationship Id="rId4" Type="http://schemas.openxmlformats.org/officeDocument/2006/relationships/package" Target="../embeddings/Microsoft_Word___28.docx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51.emf"/><Relationship Id="rId2" Type="http://schemas.openxmlformats.org/officeDocument/2006/relationships/tags" Target="../tags/tag3.xml"/><Relationship Id="rId1" Type="http://schemas.openxmlformats.org/officeDocument/2006/relationships/vmlDrawing" Target="../drawings/vmlDrawing16.vml"/><Relationship Id="rId6" Type="http://schemas.openxmlformats.org/officeDocument/2006/relationships/package" Target="../embeddings/Microsoft_Word___29.docx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2.tif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31.docx"/><Relationship Id="rId3" Type="http://schemas.openxmlformats.org/officeDocument/2006/relationships/image" Target="../media/image55.tiff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emf"/><Relationship Id="rId5" Type="http://schemas.openxmlformats.org/officeDocument/2006/relationships/package" Target="../embeddings/Microsoft_Word___30.docx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4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emf"/><Relationship Id="rId5" Type="http://schemas.openxmlformats.org/officeDocument/2006/relationships/package" Target="../embeddings/Microsoft_Word___32.docx"/><Relationship Id="rId4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34.docx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tiff"/><Relationship Id="rId11" Type="http://schemas.openxmlformats.org/officeDocument/2006/relationships/package" Target="../embeddings/Microsoft_Word___35.docx"/><Relationship Id="rId5" Type="http://schemas.openxmlformats.org/officeDocument/2006/relationships/image" Target="../media/image58.emf"/><Relationship Id="rId10" Type="http://schemas.openxmlformats.org/officeDocument/2006/relationships/oleObject" Target="../embeddings/oleObject38.bin"/><Relationship Id="rId4" Type="http://schemas.openxmlformats.org/officeDocument/2006/relationships/package" Target="../embeddings/Microsoft_Word___33.docx"/><Relationship Id="rId9" Type="http://schemas.openxmlformats.org/officeDocument/2006/relationships/image" Target="../media/image5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tiff"/><Relationship Id="rId5" Type="http://schemas.openxmlformats.org/officeDocument/2006/relationships/image" Target="../media/image62.emf"/><Relationship Id="rId4" Type="http://schemas.openxmlformats.org/officeDocument/2006/relationships/package" Target="../embeddings/Microsoft_Word___36.docx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13" Type="http://schemas.openxmlformats.org/officeDocument/2006/relationships/slide" Target="slide54.xml"/><Relationship Id="rId3" Type="http://schemas.openxmlformats.org/officeDocument/2006/relationships/slide" Target="slide32.xml"/><Relationship Id="rId7" Type="http://schemas.openxmlformats.org/officeDocument/2006/relationships/slide" Target="slide41.xml"/><Relationship Id="rId12" Type="http://schemas.openxmlformats.org/officeDocument/2006/relationships/slide" Target="slide51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21.xml"/><Relationship Id="rId6" Type="http://schemas.openxmlformats.org/officeDocument/2006/relationships/slide" Target="slide39.xml"/><Relationship Id="rId11" Type="http://schemas.openxmlformats.org/officeDocument/2006/relationships/slide" Target="slide49.xml"/><Relationship Id="rId5" Type="http://schemas.openxmlformats.org/officeDocument/2006/relationships/slide" Target="slide37.xml"/><Relationship Id="rId15" Type="http://schemas.openxmlformats.org/officeDocument/2006/relationships/image" Target="../media/image64.tiff"/><Relationship Id="rId10" Type="http://schemas.openxmlformats.org/officeDocument/2006/relationships/slide" Target="slide47.xml"/><Relationship Id="rId4" Type="http://schemas.openxmlformats.org/officeDocument/2006/relationships/slide" Target="slide35.xml"/><Relationship Id="rId9" Type="http://schemas.openxmlformats.org/officeDocument/2006/relationships/slide" Target="slide45.xml"/><Relationship Id="rId14" Type="http://schemas.openxmlformats.org/officeDocument/2006/relationships/slide" Target="slide5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13" Type="http://schemas.openxmlformats.org/officeDocument/2006/relationships/slide" Target="slide54.xml"/><Relationship Id="rId3" Type="http://schemas.openxmlformats.org/officeDocument/2006/relationships/slide" Target="slide32.xml"/><Relationship Id="rId7" Type="http://schemas.openxmlformats.org/officeDocument/2006/relationships/slide" Target="slide41.xml"/><Relationship Id="rId12" Type="http://schemas.openxmlformats.org/officeDocument/2006/relationships/slide" Target="slide51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21.xml"/><Relationship Id="rId6" Type="http://schemas.openxmlformats.org/officeDocument/2006/relationships/slide" Target="slide39.xml"/><Relationship Id="rId11" Type="http://schemas.openxmlformats.org/officeDocument/2006/relationships/slide" Target="slide49.xml"/><Relationship Id="rId5" Type="http://schemas.openxmlformats.org/officeDocument/2006/relationships/slide" Target="slide37.xml"/><Relationship Id="rId15" Type="http://schemas.openxmlformats.org/officeDocument/2006/relationships/image" Target="../media/image65.tiff"/><Relationship Id="rId10" Type="http://schemas.openxmlformats.org/officeDocument/2006/relationships/slide" Target="slide47.xml"/><Relationship Id="rId4" Type="http://schemas.openxmlformats.org/officeDocument/2006/relationships/slide" Target="slide35.xml"/><Relationship Id="rId9" Type="http://schemas.openxmlformats.org/officeDocument/2006/relationships/slide" Target="slide45.xml"/><Relationship Id="rId14" Type="http://schemas.openxmlformats.org/officeDocument/2006/relationships/slide" Target="slide5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package" Target="../embeddings/Microsoft_Word___37.docx"/><Relationship Id="rId3" Type="http://schemas.openxmlformats.org/officeDocument/2006/relationships/slide" Target="slide30.xml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67.tiff"/><Relationship Id="rId1" Type="http://schemas.openxmlformats.org/officeDocument/2006/relationships/vmlDrawing" Target="../drawings/vmlDrawing21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66.emf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package" Target="../embeddings/Microsoft_Word___38.docx"/><Relationship Id="rId3" Type="http://schemas.openxmlformats.org/officeDocument/2006/relationships/slide" Target="slide30.xml"/><Relationship Id="rId21" Type="http://schemas.openxmlformats.org/officeDocument/2006/relationships/package" Target="../embeddings/Microsoft_Word___39.docx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68.tiff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22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66.emf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package" Target="../embeddings/Microsoft_Word___40.docx"/><Relationship Id="rId3" Type="http://schemas.openxmlformats.org/officeDocument/2006/relationships/slide" Target="slide30.xml"/><Relationship Id="rId21" Type="http://schemas.openxmlformats.org/officeDocument/2006/relationships/package" Target="../embeddings/Microsoft_Word___41.docx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69.tiff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23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66.emf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package" Target="../embeddings/Microsoft_Word___42.docx"/><Relationship Id="rId3" Type="http://schemas.openxmlformats.org/officeDocument/2006/relationships/slide" Target="slide30.xml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71.tiff"/><Relationship Id="rId20" Type="http://schemas.openxmlformats.org/officeDocument/2006/relationships/image" Target="../media/image72.png"/><Relationship Id="rId1" Type="http://schemas.openxmlformats.org/officeDocument/2006/relationships/vmlDrawing" Target="../drawings/vmlDrawing24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70.emf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package" Target="../embeddings/Microsoft_Word___43.docx"/><Relationship Id="rId3" Type="http://schemas.openxmlformats.org/officeDocument/2006/relationships/slide" Target="slide30.xml"/><Relationship Id="rId21" Type="http://schemas.openxmlformats.org/officeDocument/2006/relationships/image" Target="../media/image72.png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1.xml"/><Relationship Id="rId16" Type="http://schemas.openxmlformats.org/officeDocument/2006/relationships/slide" Target="slide57.xml"/><Relationship Id="rId20" Type="http://schemas.openxmlformats.org/officeDocument/2006/relationships/image" Target="../media/image74.tiff"/><Relationship Id="rId1" Type="http://schemas.openxmlformats.org/officeDocument/2006/relationships/vmlDrawing" Target="../drawings/vmlDrawing25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73.emf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13" Type="http://schemas.openxmlformats.org/officeDocument/2006/relationships/slide" Target="slide54.xml"/><Relationship Id="rId3" Type="http://schemas.openxmlformats.org/officeDocument/2006/relationships/slide" Target="slide32.xml"/><Relationship Id="rId7" Type="http://schemas.openxmlformats.org/officeDocument/2006/relationships/slide" Target="slide41.xml"/><Relationship Id="rId12" Type="http://schemas.openxmlformats.org/officeDocument/2006/relationships/slide" Target="slide51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21.xml"/><Relationship Id="rId6" Type="http://schemas.openxmlformats.org/officeDocument/2006/relationships/slide" Target="slide39.xml"/><Relationship Id="rId11" Type="http://schemas.openxmlformats.org/officeDocument/2006/relationships/slide" Target="slide49.xml"/><Relationship Id="rId5" Type="http://schemas.openxmlformats.org/officeDocument/2006/relationships/slide" Target="slide37.xml"/><Relationship Id="rId15" Type="http://schemas.openxmlformats.org/officeDocument/2006/relationships/image" Target="../media/image75.tiff"/><Relationship Id="rId10" Type="http://schemas.openxmlformats.org/officeDocument/2006/relationships/slide" Target="slide47.xml"/><Relationship Id="rId4" Type="http://schemas.openxmlformats.org/officeDocument/2006/relationships/slide" Target="slide35.xml"/><Relationship Id="rId9" Type="http://schemas.openxmlformats.org/officeDocument/2006/relationships/slide" Target="slide45.xml"/><Relationship Id="rId14" Type="http://schemas.openxmlformats.org/officeDocument/2006/relationships/slide" Target="slide5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13" Type="http://schemas.openxmlformats.org/officeDocument/2006/relationships/slide" Target="slide54.xml"/><Relationship Id="rId3" Type="http://schemas.openxmlformats.org/officeDocument/2006/relationships/slide" Target="slide32.xml"/><Relationship Id="rId7" Type="http://schemas.openxmlformats.org/officeDocument/2006/relationships/slide" Target="slide41.xml"/><Relationship Id="rId12" Type="http://schemas.openxmlformats.org/officeDocument/2006/relationships/slide" Target="slide51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21.xml"/><Relationship Id="rId6" Type="http://schemas.openxmlformats.org/officeDocument/2006/relationships/slide" Target="slide39.xml"/><Relationship Id="rId11" Type="http://schemas.openxmlformats.org/officeDocument/2006/relationships/slide" Target="slide49.xml"/><Relationship Id="rId5" Type="http://schemas.openxmlformats.org/officeDocument/2006/relationships/slide" Target="slide37.xml"/><Relationship Id="rId15" Type="http://schemas.openxmlformats.org/officeDocument/2006/relationships/image" Target="../media/image76.tiff"/><Relationship Id="rId10" Type="http://schemas.openxmlformats.org/officeDocument/2006/relationships/slide" Target="slide47.xml"/><Relationship Id="rId4" Type="http://schemas.openxmlformats.org/officeDocument/2006/relationships/slide" Target="slide35.xml"/><Relationship Id="rId9" Type="http://schemas.openxmlformats.org/officeDocument/2006/relationships/slide" Target="slide45.xml"/><Relationship Id="rId14" Type="http://schemas.openxmlformats.org/officeDocument/2006/relationships/slide" Target="slide5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package" Target="../embeddings/Microsoft_Word___44.docx"/><Relationship Id="rId3" Type="http://schemas.openxmlformats.org/officeDocument/2006/relationships/slide" Target="slide30.xml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78.tiff"/><Relationship Id="rId1" Type="http://schemas.openxmlformats.org/officeDocument/2006/relationships/vmlDrawing" Target="../drawings/vmlDrawing26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77.emf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image" Target="../media/image79.emf"/><Relationship Id="rId3" Type="http://schemas.openxmlformats.org/officeDocument/2006/relationships/slide" Target="slide30.xml"/><Relationship Id="rId21" Type="http://schemas.openxmlformats.org/officeDocument/2006/relationships/package" Target="../embeddings/Microsoft_Word___46.docx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package" Target="../embeddings/Microsoft_Word___45.docx"/><Relationship Id="rId25" Type="http://schemas.openxmlformats.org/officeDocument/2006/relationships/image" Target="../media/image81.e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27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24" Type="http://schemas.openxmlformats.org/officeDocument/2006/relationships/package" Target="../embeddings/Microsoft_Word___47.docx"/><Relationship Id="rId5" Type="http://schemas.openxmlformats.org/officeDocument/2006/relationships/slide" Target="slide35.xml"/><Relationship Id="rId15" Type="http://schemas.openxmlformats.org/officeDocument/2006/relationships/slide" Target="slide56.xml"/><Relationship Id="rId23" Type="http://schemas.openxmlformats.org/officeDocument/2006/relationships/oleObject" Target="../embeddings/oleObject50.bin"/><Relationship Id="rId10" Type="http://schemas.openxmlformats.org/officeDocument/2006/relationships/slide" Target="slide45.xml"/><Relationship Id="rId19" Type="http://schemas.openxmlformats.org/officeDocument/2006/relationships/image" Target="../media/image82.tiff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Relationship Id="rId22" Type="http://schemas.openxmlformats.org/officeDocument/2006/relationships/image" Target="../media/image8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package" Target="../embeddings/Microsoft_Word___48.docx"/><Relationship Id="rId3" Type="http://schemas.openxmlformats.org/officeDocument/2006/relationships/slide" Target="slide30.xml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84.png"/><Relationship Id="rId1" Type="http://schemas.openxmlformats.org/officeDocument/2006/relationships/vmlDrawing" Target="../drawings/vmlDrawing28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83.emf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image" Target="../media/image85.emf"/><Relationship Id="rId3" Type="http://schemas.openxmlformats.org/officeDocument/2006/relationships/slide" Target="slide30.xml"/><Relationship Id="rId21" Type="http://schemas.openxmlformats.org/officeDocument/2006/relationships/package" Target="../embeddings/Microsoft_Word___50.docx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package" Target="../embeddings/Microsoft_Word___49.docx"/><Relationship Id="rId25" Type="http://schemas.openxmlformats.org/officeDocument/2006/relationships/image" Target="../media/image87.e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29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24" Type="http://schemas.openxmlformats.org/officeDocument/2006/relationships/package" Target="../embeddings/Microsoft_Word___51.docx"/><Relationship Id="rId5" Type="http://schemas.openxmlformats.org/officeDocument/2006/relationships/slide" Target="slide35.xml"/><Relationship Id="rId15" Type="http://schemas.openxmlformats.org/officeDocument/2006/relationships/slide" Target="slide56.xml"/><Relationship Id="rId23" Type="http://schemas.openxmlformats.org/officeDocument/2006/relationships/oleObject" Target="../embeddings/oleObject54.bin"/><Relationship Id="rId10" Type="http://schemas.openxmlformats.org/officeDocument/2006/relationships/slide" Target="slide45.xml"/><Relationship Id="rId19" Type="http://schemas.openxmlformats.org/officeDocument/2006/relationships/image" Target="../media/image84.png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Relationship Id="rId22" Type="http://schemas.openxmlformats.org/officeDocument/2006/relationships/image" Target="../media/image86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13" Type="http://schemas.openxmlformats.org/officeDocument/2006/relationships/slide" Target="slide54.xml"/><Relationship Id="rId3" Type="http://schemas.openxmlformats.org/officeDocument/2006/relationships/slide" Target="slide32.xml"/><Relationship Id="rId7" Type="http://schemas.openxmlformats.org/officeDocument/2006/relationships/slide" Target="slide41.xml"/><Relationship Id="rId12" Type="http://schemas.openxmlformats.org/officeDocument/2006/relationships/slide" Target="slide51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21.xml"/><Relationship Id="rId6" Type="http://schemas.openxmlformats.org/officeDocument/2006/relationships/slide" Target="slide39.xml"/><Relationship Id="rId11" Type="http://schemas.openxmlformats.org/officeDocument/2006/relationships/slide" Target="slide49.xml"/><Relationship Id="rId5" Type="http://schemas.openxmlformats.org/officeDocument/2006/relationships/slide" Target="slide37.xml"/><Relationship Id="rId15" Type="http://schemas.openxmlformats.org/officeDocument/2006/relationships/image" Target="../media/image88.png"/><Relationship Id="rId10" Type="http://schemas.openxmlformats.org/officeDocument/2006/relationships/slide" Target="slide47.xml"/><Relationship Id="rId4" Type="http://schemas.openxmlformats.org/officeDocument/2006/relationships/slide" Target="slide35.xml"/><Relationship Id="rId9" Type="http://schemas.openxmlformats.org/officeDocument/2006/relationships/slide" Target="slide45.xml"/><Relationship Id="rId14" Type="http://schemas.openxmlformats.org/officeDocument/2006/relationships/slide" Target="slide5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13" Type="http://schemas.openxmlformats.org/officeDocument/2006/relationships/slide" Target="slide54.xml"/><Relationship Id="rId3" Type="http://schemas.openxmlformats.org/officeDocument/2006/relationships/slide" Target="slide32.xml"/><Relationship Id="rId7" Type="http://schemas.openxmlformats.org/officeDocument/2006/relationships/slide" Target="slide41.xml"/><Relationship Id="rId12" Type="http://schemas.openxmlformats.org/officeDocument/2006/relationships/slide" Target="slide51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21.xml"/><Relationship Id="rId6" Type="http://schemas.openxmlformats.org/officeDocument/2006/relationships/slide" Target="slide39.xml"/><Relationship Id="rId11" Type="http://schemas.openxmlformats.org/officeDocument/2006/relationships/slide" Target="slide49.xml"/><Relationship Id="rId5" Type="http://schemas.openxmlformats.org/officeDocument/2006/relationships/slide" Target="slide37.xml"/><Relationship Id="rId15" Type="http://schemas.openxmlformats.org/officeDocument/2006/relationships/image" Target="../media/image88.png"/><Relationship Id="rId10" Type="http://schemas.openxmlformats.org/officeDocument/2006/relationships/slide" Target="slide47.xml"/><Relationship Id="rId4" Type="http://schemas.openxmlformats.org/officeDocument/2006/relationships/slide" Target="slide35.xml"/><Relationship Id="rId9" Type="http://schemas.openxmlformats.org/officeDocument/2006/relationships/slide" Target="slide45.xml"/><Relationship Id="rId14" Type="http://schemas.openxmlformats.org/officeDocument/2006/relationships/slide" Target="slide56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image" Target="../media/image89.emf"/><Relationship Id="rId3" Type="http://schemas.openxmlformats.org/officeDocument/2006/relationships/slide" Target="slide30.xml"/><Relationship Id="rId21" Type="http://schemas.openxmlformats.org/officeDocument/2006/relationships/package" Target="../embeddings/Microsoft_Word___53.docx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package" Target="../embeddings/Microsoft_Word___52.docx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30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90.png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Relationship Id="rId22" Type="http://schemas.openxmlformats.org/officeDocument/2006/relationships/image" Target="../media/image66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image" Target="../media/image91.emf"/><Relationship Id="rId3" Type="http://schemas.openxmlformats.org/officeDocument/2006/relationships/slide" Target="slide30.xml"/><Relationship Id="rId21" Type="http://schemas.openxmlformats.org/officeDocument/2006/relationships/package" Target="../embeddings/Microsoft_Word___55.docx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package" Target="../embeddings/Microsoft_Word___54.docx"/><Relationship Id="rId25" Type="http://schemas.openxmlformats.org/officeDocument/2006/relationships/image" Target="../media/image93.e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31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24" Type="http://schemas.openxmlformats.org/officeDocument/2006/relationships/package" Target="../embeddings/Microsoft_Word___56.docx"/><Relationship Id="rId5" Type="http://schemas.openxmlformats.org/officeDocument/2006/relationships/slide" Target="slide35.xml"/><Relationship Id="rId15" Type="http://schemas.openxmlformats.org/officeDocument/2006/relationships/slide" Target="slide56.xml"/><Relationship Id="rId23" Type="http://schemas.openxmlformats.org/officeDocument/2006/relationships/oleObject" Target="../embeddings/oleObject59.bin"/><Relationship Id="rId10" Type="http://schemas.openxmlformats.org/officeDocument/2006/relationships/slide" Target="slide45.xml"/><Relationship Id="rId19" Type="http://schemas.openxmlformats.org/officeDocument/2006/relationships/image" Target="../media/image90.png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Relationship Id="rId22" Type="http://schemas.openxmlformats.org/officeDocument/2006/relationships/image" Target="../media/image92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image" Target="../media/image94.emf"/><Relationship Id="rId3" Type="http://schemas.openxmlformats.org/officeDocument/2006/relationships/slide" Target="slide30.xml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package" Target="../embeddings/Microsoft_Word___57.docx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32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95.png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image" Target="../media/image96.emf"/><Relationship Id="rId3" Type="http://schemas.openxmlformats.org/officeDocument/2006/relationships/slide" Target="slide30.xml"/><Relationship Id="rId21" Type="http://schemas.openxmlformats.org/officeDocument/2006/relationships/package" Target="../embeddings/Microsoft_Word___59.docx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package" Target="../embeddings/Microsoft_Word___58.docx"/><Relationship Id="rId25" Type="http://schemas.openxmlformats.org/officeDocument/2006/relationships/image" Target="../media/image98.e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33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24" Type="http://schemas.openxmlformats.org/officeDocument/2006/relationships/package" Target="../embeddings/Microsoft_Word___60.docx"/><Relationship Id="rId5" Type="http://schemas.openxmlformats.org/officeDocument/2006/relationships/slide" Target="slide35.xml"/><Relationship Id="rId15" Type="http://schemas.openxmlformats.org/officeDocument/2006/relationships/slide" Target="slide56.xml"/><Relationship Id="rId23" Type="http://schemas.openxmlformats.org/officeDocument/2006/relationships/oleObject" Target="../embeddings/oleObject63.bin"/><Relationship Id="rId10" Type="http://schemas.openxmlformats.org/officeDocument/2006/relationships/slide" Target="slide45.xml"/><Relationship Id="rId19" Type="http://schemas.openxmlformats.org/officeDocument/2006/relationships/image" Target="../media/image95.png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Relationship Id="rId22" Type="http://schemas.openxmlformats.org/officeDocument/2006/relationships/image" Target="../media/image97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image" Target="../media/image99.emf"/><Relationship Id="rId3" Type="http://schemas.openxmlformats.org/officeDocument/2006/relationships/slide" Target="slide30.xml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package" Target="../embeddings/Microsoft_Word___61.docx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34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100.png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63.docx"/><Relationship Id="rId13" Type="http://schemas.openxmlformats.org/officeDocument/2006/relationships/slide" Target="slide37.xml"/><Relationship Id="rId18" Type="http://schemas.openxmlformats.org/officeDocument/2006/relationships/slide" Target="slide47.xml"/><Relationship Id="rId3" Type="http://schemas.openxmlformats.org/officeDocument/2006/relationships/oleObject" Target="../embeddings/oleObject65.bin"/><Relationship Id="rId21" Type="http://schemas.openxmlformats.org/officeDocument/2006/relationships/slide" Target="slide54.xml"/><Relationship Id="rId7" Type="http://schemas.openxmlformats.org/officeDocument/2006/relationships/oleObject" Target="../embeddings/oleObject66.bin"/><Relationship Id="rId12" Type="http://schemas.openxmlformats.org/officeDocument/2006/relationships/slide" Target="slide35.xml"/><Relationship Id="rId17" Type="http://schemas.openxmlformats.org/officeDocument/2006/relationships/slide" Target="slide45.xml"/><Relationship Id="rId2" Type="http://schemas.openxmlformats.org/officeDocument/2006/relationships/slideLayout" Target="../slideLayouts/slideLayout21.xml"/><Relationship Id="rId16" Type="http://schemas.openxmlformats.org/officeDocument/2006/relationships/slide" Target="slide43.xml"/><Relationship Id="rId20" Type="http://schemas.openxmlformats.org/officeDocument/2006/relationships/slide" Target="slide5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0.png"/><Relationship Id="rId11" Type="http://schemas.openxmlformats.org/officeDocument/2006/relationships/slide" Target="slide32.xml"/><Relationship Id="rId5" Type="http://schemas.openxmlformats.org/officeDocument/2006/relationships/image" Target="../media/image101.emf"/><Relationship Id="rId15" Type="http://schemas.openxmlformats.org/officeDocument/2006/relationships/slide" Target="slide41.xml"/><Relationship Id="rId10" Type="http://schemas.openxmlformats.org/officeDocument/2006/relationships/slide" Target="slide30.xml"/><Relationship Id="rId19" Type="http://schemas.openxmlformats.org/officeDocument/2006/relationships/slide" Target="slide49.xml"/><Relationship Id="rId4" Type="http://schemas.openxmlformats.org/officeDocument/2006/relationships/package" Target="../embeddings/Microsoft_Word___62.docx"/><Relationship Id="rId9" Type="http://schemas.openxmlformats.org/officeDocument/2006/relationships/image" Target="../media/image102.emf"/><Relationship Id="rId14" Type="http://schemas.openxmlformats.org/officeDocument/2006/relationships/slide" Target="slide39.xml"/><Relationship Id="rId22" Type="http://schemas.openxmlformats.org/officeDocument/2006/relationships/slide" Target="slide5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image" Target="../media/image103.emf"/><Relationship Id="rId3" Type="http://schemas.openxmlformats.org/officeDocument/2006/relationships/slide" Target="slide30.xml"/><Relationship Id="rId21" Type="http://schemas.openxmlformats.org/officeDocument/2006/relationships/image" Target="../media/image43.png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package" Target="../embeddings/Microsoft_Word___64.docx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67.bin"/><Relationship Id="rId20" Type="http://schemas.openxmlformats.org/officeDocument/2006/relationships/image" Target="../media/image42.png"/><Relationship Id="rId1" Type="http://schemas.openxmlformats.org/officeDocument/2006/relationships/vmlDrawing" Target="../drawings/vmlDrawing36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41.png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Relationship Id="rId22" Type="http://schemas.openxmlformats.org/officeDocument/2006/relationships/image" Target="../media/image10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image" Target="../media/image105.emf"/><Relationship Id="rId3" Type="http://schemas.openxmlformats.org/officeDocument/2006/relationships/slide" Target="slide30.xml"/><Relationship Id="rId21" Type="http://schemas.openxmlformats.org/officeDocument/2006/relationships/package" Target="../embeddings/Microsoft_Word___66.docx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package" Target="../embeddings/Microsoft_Word___65.docx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37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23" Type="http://schemas.openxmlformats.org/officeDocument/2006/relationships/image" Target="../media/image26.png"/><Relationship Id="rId10" Type="http://schemas.openxmlformats.org/officeDocument/2006/relationships/slide" Target="slide45.xml"/><Relationship Id="rId19" Type="http://schemas.openxmlformats.org/officeDocument/2006/relationships/image" Target="../media/image104.png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Relationship Id="rId22" Type="http://schemas.openxmlformats.org/officeDocument/2006/relationships/image" Target="../media/image106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image" Target="../media/image107.emf"/><Relationship Id="rId3" Type="http://schemas.openxmlformats.org/officeDocument/2006/relationships/slide" Target="slide30.xml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package" Target="../embeddings/Microsoft_Word___67.docx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38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104.png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image" Target="../media/image108.emf"/><Relationship Id="rId3" Type="http://schemas.openxmlformats.org/officeDocument/2006/relationships/slide" Target="slide30.xml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package" Target="../embeddings/Microsoft_Word___68.docx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39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109.png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image" Target="../media/image110.emf"/><Relationship Id="rId3" Type="http://schemas.openxmlformats.org/officeDocument/2006/relationships/slide" Target="slide30.xml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package" Target="../embeddings/Microsoft_Word___69.docx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40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109.png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13" Type="http://schemas.openxmlformats.org/officeDocument/2006/relationships/slide" Target="slide54.xml"/><Relationship Id="rId3" Type="http://schemas.openxmlformats.org/officeDocument/2006/relationships/slide" Target="slide32.xml"/><Relationship Id="rId7" Type="http://schemas.openxmlformats.org/officeDocument/2006/relationships/slide" Target="slide41.xml"/><Relationship Id="rId12" Type="http://schemas.openxmlformats.org/officeDocument/2006/relationships/slide" Target="slide51.xml"/><Relationship Id="rId2" Type="http://schemas.openxmlformats.org/officeDocument/2006/relationships/slide" Target="slide30.xml"/><Relationship Id="rId16" Type="http://schemas.openxmlformats.org/officeDocument/2006/relationships/image" Target="../media/image26.png"/><Relationship Id="rId1" Type="http://schemas.openxmlformats.org/officeDocument/2006/relationships/slideLayout" Target="../slideLayouts/slideLayout21.xml"/><Relationship Id="rId6" Type="http://schemas.openxmlformats.org/officeDocument/2006/relationships/slide" Target="slide39.xml"/><Relationship Id="rId11" Type="http://schemas.openxmlformats.org/officeDocument/2006/relationships/slide" Target="slide49.xml"/><Relationship Id="rId5" Type="http://schemas.openxmlformats.org/officeDocument/2006/relationships/slide" Target="slide37.xml"/><Relationship Id="rId15" Type="http://schemas.openxmlformats.org/officeDocument/2006/relationships/image" Target="../media/image111.png"/><Relationship Id="rId10" Type="http://schemas.openxmlformats.org/officeDocument/2006/relationships/slide" Target="slide47.xml"/><Relationship Id="rId4" Type="http://schemas.openxmlformats.org/officeDocument/2006/relationships/slide" Target="slide35.xml"/><Relationship Id="rId9" Type="http://schemas.openxmlformats.org/officeDocument/2006/relationships/slide" Target="slide45.xml"/><Relationship Id="rId14" Type="http://schemas.openxmlformats.org/officeDocument/2006/relationships/slide" Target="slide5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slide" Target="slide43.xml"/><Relationship Id="rId13" Type="http://schemas.openxmlformats.org/officeDocument/2006/relationships/slide" Target="slide54.xml"/><Relationship Id="rId3" Type="http://schemas.openxmlformats.org/officeDocument/2006/relationships/slide" Target="slide32.xml"/><Relationship Id="rId7" Type="http://schemas.openxmlformats.org/officeDocument/2006/relationships/slide" Target="slide41.xml"/><Relationship Id="rId12" Type="http://schemas.openxmlformats.org/officeDocument/2006/relationships/slide" Target="slide51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21.xml"/><Relationship Id="rId6" Type="http://schemas.openxmlformats.org/officeDocument/2006/relationships/slide" Target="slide39.xml"/><Relationship Id="rId11" Type="http://schemas.openxmlformats.org/officeDocument/2006/relationships/slide" Target="slide49.xml"/><Relationship Id="rId5" Type="http://schemas.openxmlformats.org/officeDocument/2006/relationships/slide" Target="slide37.xml"/><Relationship Id="rId15" Type="http://schemas.openxmlformats.org/officeDocument/2006/relationships/image" Target="../media/image111.png"/><Relationship Id="rId10" Type="http://schemas.openxmlformats.org/officeDocument/2006/relationships/slide" Target="slide47.xml"/><Relationship Id="rId4" Type="http://schemas.openxmlformats.org/officeDocument/2006/relationships/slide" Target="slide35.xml"/><Relationship Id="rId9" Type="http://schemas.openxmlformats.org/officeDocument/2006/relationships/slide" Target="slide45.xml"/><Relationship Id="rId14" Type="http://schemas.openxmlformats.org/officeDocument/2006/relationships/slide" Target="slide56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51.xml"/><Relationship Id="rId18" Type="http://schemas.openxmlformats.org/officeDocument/2006/relationships/image" Target="../media/image112.emf"/><Relationship Id="rId3" Type="http://schemas.openxmlformats.org/officeDocument/2006/relationships/slide" Target="slide30.xml"/><Relationship Id="rId7" Type="http://schemas.openxmlformats.org/officeDocument/2006/relationships/slide" Target="slide39.xml"/><Relationship Id="rId12" Type="http://schemas.openxmlformats.org/officeDocument/2006/relationships/slide" Target="slide49.xml"/><Relationship Id="rId17" Type="http://schemas.openxmlformats.org/officeDocument/2006/relationships/package" Target="../embeddings/Microsoft_Word___70.docx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73.bin"/><Relationship Id="rId20" Type="http://schemas.openxmlformats.org/officeDocument/2006/relationships/image" Target="../media/image26.png"/><Relationship Id="rId1" Type="http://schemas.openxmlformats.org/officeDocument/2006/relationships/vmlDrawing" Target="../drawings/vmlDrawing41.vml"/><Relationship Id="rId6" Type="http://schemas.openxmlformats.org/officeDocument/2006/relationships/slide" Target="slide37.xml"/><Relationship Id="rId11" Type="http://schemas.openxmlformats.org/officeDocument/2006/relationships/slide" Target="slide47.xml"/><Relationship Id="rId5" Type="http://schemas.openxmlformats.org/officeDocument/2006/relationships/slide" Target="slide35.xml"/><Relationship Id="rId15" Type="http://schemas.openxmlformats.org/officeDocument/2006/relationships/slide" Target="slide56.xml"/><Relationship Id="rId10" Type="http://schemas.openxmlformats.org/officeDocument/2006/relationships/slide" Target="slide45.xml"/><Relationship Id="rId19" Type="http://schemas.openxmlformats.org/officeDocument/2006/relationships/image" Target="../media/image111.png"/><Relationship Id="rId4" Type="http://schemas.openxmlformats.org/officeDocument/2006/relationships/slide" Target="slide32.xml"/><Relationship Id="rId9" Type="http://schemas.openxmlformats.org/officeDocument/2006/relationships/slide" Target="slide43.xml"/><Relationship Id="rId14" Type="http://schemas.openxmlformats.org/officeDocument/2006/relationships/slide" Target="slide5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.docx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9.emf"/><Relationship Id="rId4" Type="http://schemas.openxmlformats.org/officeDocument/2006/relationships/package" Target="../embeddings/Microsoft_Word___1.docx"/><Relationship Id="rId9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4.docx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package" Target="../embeddings/Microsoft_Word___5.docx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5.bin"/><Relationship Id="rId4" Type="http://schemas.openxmlformats.org/officeDocument/2006/relationships/package" Target="../embeddings/Microsoft_Word___3.docx"/><Relationship Id="rId9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315" y="138704"/>
            <a:ext cx="2737341" cy="457240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0" y="1612675"/>
            <a:ext cx="12192001" cy="3544517"/>
            <a:chOff x="0" y="1612675"/>
            <a:chExt cx="12192001" cy="3544517"/>
          </a:xfrm>
        </p:grpSpPr>
        <p:grpSp>
          <p:nvGrpSpPr>
            <p:cNvPr id="3" name="组合 2"/>
            <p:cNvGrpSpPr/>
            <p:nvPr/>
          </p:nvGrpSpPr>
          <p:grpSpPr>
            <a:xfrm>
              <a:off x="0" y="1850900"/>
              <a:ext cx="12192001" cy="3306292"/>
              <a:chOff x="0" y="1850900"/>
              <a:chExt cx="12192001" cy="3306292"/>
            </a:xfrm>
          </p:grpSpPr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0" y="1850900"/>
                <a:ext cx="12192000" cy="3306292"/>
              </a:xfrm>
              <a:prstGeom prst="rect">
                <a:avLst/>
              </a:prstGeom>
            </p:spPr>
          </p:pic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272464" y="3305484"/>
                <a:ext cx="1919537" cy="1788799"/>
              </a:xfrm>
              <a:prstGeom prst="rect">
                <a:avLst/>
              </a:prstGeom>
            </p:spPr>
          </p:pic>
        </p:grpSp>
        <p:sp>
          <p:nvSpPr>
            <p:cNvPr id="5" name="副标题 2">
              <a:extLst>
                <a:ext uri="{FF2B5EF4-FFF2-40B4-BE49-F238E27FC236}">
                  <a16:creationId xmlns="" xmlns:a16="http://schemas.microsoft.com/office/drawing/2014/main" id="{52C4449A-F464-4D7F-BEC9-4DBC80644CF4}"/>
                </a:ext>
              </a:extLst>
            </p:cNvPr>
            <p:cNvSpPr txBox="1">
              <a:spLocks/>
            </p:cNvSpPr>
            <p:nvPr/>
          </p:nvSpPr>
          <p:spPr>
            <a:xfrm>
              <a:off x="5209309" y="1612675"/>
              <a:ext cx="1773382" cy="448173"/>
            </a:xfrm>
            <a:prstGeom prst="roundRect">
              <a:avLst>
                <a:gd name="adj" fmla="val 50000"/>
              </a:avLst>
            </a:prstGeom>
            <a:solidFill>
              <a:srgbClr val="8EB4E3"/>
            </a:solidFill>
            <a:ln>
              <a:noFill/>
            </a:ln>
          </p:spPr>
          <p:txBody>
            <a:bodyPr anchor="ctr">
              <a:noAutofit/>
            </a:bodyPr>
            <a:lstStyle>
              <a:defPPr>
                <a:defRPr lang="zh-CN"/>
              </a:defPPr>
              <a:lvl1pPr indent="0" algn="ctr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800">
                  <a:solidFill>
                    <a:schemeClr val="bg1"/>
                  </a:solidFill>
                  <a:latin typeface="KaiTi" panose="02010609060101010101" pitchFamily="49" charset="-122"/>
                  <a:ea typeface="KaiTi" panose="02010609060101010101" pitchFamily="49" charset="-122"/>
                </a:defRPr>
              </a:lvl1pPr>
              <a:lvl2pPr marL="6858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/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/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5pPr>
              <a:lvl6pPr marL="25146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6pPr>
              <a:lvl7pPr marL="29718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7pPr>
              <a:lvl8pPr marL="3429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8pPr>
              <a:lvl9pPr marL="3886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</a:lvl9pPr>
            </a:lstStyle>
            <a:p>
              <a:r>
                <a:rPr lang="zh-CN" altLang="en-US" sz="2400" dirty="0" smtClean="0"/>
                <a:t>第</a:t>
              </a:r>
              <a:r>
                <a:rPr lang="en-US" altLang="zh-CN" sz="2400" dirty="0" smtClean="0"/>
                <a:t>53</a:t>
              </a:r>
              <a:r>
                <a:rPr lang="zh-CN" altLang="en-US" sz="2400" dirty="0" smtClean="0"/>
                <a:t>讲</a:t>
              </a:r>
              <a:endParaRPr lang="zh-CN" altLang="en-US" sz="2400" dirty="0"/>
            </a:p>
          </p:txBody>
        </p:sp>
      </p:grpSp>
      <p:sp>
        <p:nvSpPr>
          <p:cNvPr id="12" name="标题 1">
            <a:extLst>
              <a:ext uri="{FF2B5EF4-FFF2-40B4-BE49-F238E27FC236}">
                <a16:creationId xmlns="" xmlns:a16="http://schemas.microsoft.com/office/drawing/2014/main" id="{322A6B15-2E76-455A-9DAC-24409D258021}"/>
              </a:ext>
            </a:extLst>
          </p:cNvPr>
          <p:cNvSpPr txBox="1">
            <a:spLocks/>
          </p:cNvSpPr>
          <p:nvPr/>
        </p:nvSpPr>
        <p:spPr>
          <a:xfrm>
            <a:off x="461976" y="2784562"/>
            <a:ext cx="11268048" cy="1288875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dist">
              <a:lnSpc>
                <a:spcPct val="120000"/>
              </a:lnSpc>
            </a:pPr>
            <a:r>
              <a:rPr lang="zh-CN" altLang="en-US" sz="6000" b="1" dirty="0" smtClean="0">
                <a:solidFill>
                  <a:schemeClr val="bg1"/>
                </a:solidFill>
              </a:rPr>
              <a:t>溶液</a:t>
            </a:r>
            <a:r>
              <a:rPr lang="zh-CN" altLang="en-US" sz="6000" b="1" dirty="0">
                <a:solidFill>
                  <a:schemeClr val="bg1"/>
                </a:solidFill>
              </a:rPr>
              <a:t>中的粒子平衡曲线分类突破</a:t>
            </a:r>
          </a:p>
        </p:txBody>
      </p:sp>
    </p:spTree>
    <p:extLst>
      <p:ext uri="{BB962C8B-B14F-4D97-AF65-F5344CB8AC3E}">
        <p14:creationId xmlns:p14="http://schemas.microsoft.com/office/powerpoint/2010/main" val="181527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357040"/>
            <a:ext cx="11160000" cy="6120680"/>
            <a:chOff x="792914" y="3925222"/>
            <a:chExt cx="11160000" cy="6120680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6007790"/>
            </a:xfrm>
            <a:prstGeom prst="roundRect">
              <a:avLst>
                <a:gd name="adj" fmla="val 2136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33903"/>
              </p:ext>
            </p:extLst>
          </p:nvPr>
        </p:nvGraphicFramePr>
        <p:xfrm>
          <a:off x="766763" y="712094"/>
          <a:ext cx="7462837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4" name="文档" r:id="rId4" imgW="7779840" imgH="2968062" progId="Word.Document.12">
                  <p:embed/>
                </p:oleObj>
              </mc:Choice>
              <mc:Fallback>
                <p:oleObj name="文档" r:id="rId4" imgW="7779840" imgH="296806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763" y="712094"/>
                        <a:ext cx="7462837" cy="283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123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2309" y="632880"/>
            <a:ext cx="2640608" cy="2430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8065"/>
              </p:ext>
            </p:extLst>
          </p:nvPr>
        </p:nvGraphicFramePr>
        <p:xfrm>
          <a:off x="766763" y="3525392"/>
          <a:ext cx="106045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5" name="文档" r:id="rId8" imgW="11054061" imgH="1579712" progId="Word.Document.12">
                  <p:embed/>
                </p:oleObj>
              </mc:Choice>
              <mc:Fallback>
                <p:oleObj name="文档" r:id="rId8" imgW="11054061" imgH="15797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6763" y="3525392"/>
                        <a:ext cx="1060450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1026"/>
              </p:ext>
            </p:extLst>
          </p:nvPr>
        </p:nvGraphicFramePr>
        <p:xfrm>
          <a:off x="766763" y="4950481"/>
          <a:ext cx="1042670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6" name="文档" r:id="rId11" imgW="11054061" imgH="1577196" progId="Word.Document.12">
                  <p:embed/>
                </p:oleObj>
              </mc:Choice>
              <mc:Fallback>
                <p:oleObj name="文档" r:id="rId11" imgW="11054061" imgH="15771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763" y="4950481"/>
                        <a:ext cx="10426700" cy="149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717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819671"/>
            <a:ext cx="11412000" cy="1685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altLang="zh-CN" sz="2400" kern="100" spc="-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</a:t>
            </a:r>
            <a:r>
              <a:rPr lang="en-US" altLang="zh-CN" sz="2400" i="1" kern="100" spc="-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spc="-3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sz="2400" kern="100" spc="-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lg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i="1" kern="100" spc="-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spc="-3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spc="-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,25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spc="-3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kern="100" spc="-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spc="-3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spc="-3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spc="-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</a:t>
            </a:r>
            <a:r>
              <a:rPr lang="en-US" altLang="zh-CN" sz="2400" i="1" kern="100" spc="-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spc="-3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1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85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spc="-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</a:t>
            </a:r>
            <a:r>
              <a:rPr lang="en-US" altLang="zh-CN" sz="2400" i="1" kern="100" spc="-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spc="-3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2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.19</a:t>
            </a:r>
            <a:r>
              <a:rPr lang="zh-CN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常温下，用</a:t>
            </a:r>
            <a:r>
              <a:rPr lang="en-US" altLang="zh-CN" sz="2400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sz="2400" kern="100" spc="-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3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3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滴定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 mL 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滴定曲线如图所示。下列说法不正确的是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44135"/>
              </p:ext>
            </p:extLst>
          </p:nvPr>
        </p:nvGraphicFramePr>
        <p:xfrm>
          <a:off x="487363" y="2566988"/>
          <a:ext cx="10323512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1" name="文档" r:id="rId4" imgW="10598832" imgH="2714445" progId="Word.Document.12">
                  <p:embed/>
                </p:oleObj>
              </mc:Choice>
              <mc:Fallback>
                <p:oleObj name="文档" r:id="rId4" imgW="10598832" imgH="27144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363" y="2566988"/>
                        <a:ext cx="10323512" cy="263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5106" name="Picture 2" descr="123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000" y="2420888"/>
            <a:ext cx="3113382" cy="2292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9"/>
          <p:cNvSpPr txBox="1"/>
          <p:nvPr/>
        </p:nvSpPr>
        <p:spPr>
          <a:xfrm>
            <a:off x="226776" y="4378016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962834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815696"/>
            <a:ext cx="11160000" cy="5133584"/>
            <a:chOff x="792914" y="3925222"/>
            <a:chExt cx="11160000" cy="5133584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020694"/>
            </a:xfrm>
            <a:prstGeom prst="roundRect">
              <a:avLst>
                <a:gd name="adj" fmla="val 396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95400" y="4475912"/>
            <a:ext cx="10586645" cy="11302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加入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0 mL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恰好完全反应生成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H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溶质为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H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根据质子守恒得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SO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         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16409"/>
              </p:ext>
            </p:extLst>
          </p:nvPr>
        </p:nvGraphicFramePr>
        <p:xfrm>
          <a:off x="781050" y="1247744"/>
          <a:ext cx="7404100" cy="350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4" name="文档" r:id="rId4" imgW="7711823" imgH="3662232" progId="Word.Document.12">
                  <p:embed/>
                </p:oleObj>
              </mc:Choice>
              <mc:Fallback>
                <p:oleObj name="文档" r:id="rId4" imgW="7711823" imgH="36622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050" y="1247744"/>
                        <a:ext cx="7404100" cy="350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123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4245" y="1103728"/>
            <a:ext cx="2830347" cy="208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61468"/>
              </p:ext>
            </p:extLst>
          </p:nvPr>
        </p:nvGraphicFramePr>
        <p:xfrm>
          <a:off x="781050" y="3587432"/>
          <a:ext cx="104870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5" name="文档" r:id="rId8" imgW="10598832" imgH="1229983" progId="Word.Document.12">
                  <p:embed/>
                </p:oleObj>
              </mc:Choice>
              <mc:Fallback>
                <p:oleObj name="文档" r:id="rId8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050" y="3587432"/>
                        <a:ext cx="104870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31029"/>
              </p:ext>
            </p:extLst>
          </p:nvPr>
        </p:nvGraphicFramePr>
        <p:xfrm>
          <a:off x="7371934" y="5184105"/>
          <a:ext cx="12588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6" name="文档" r:id="rId11" imgW="1274802" imgH="774513" progId="Word.Document.12">
                  <p:embed/>
                </p:oleObj>
              </mc:Choice>
              <mc:Fallback>
                <p:oleObj name="文档" r:id="rId11" imgW="1274802" imgH="77451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71934" y="5184105"/>
                        <a:ext cx="1258887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012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871045"/>
            <a:ext cx="11160000" cy="4803520"/>
            <a:chOff x="792914" y="3925222"/>
            <a:chExt cx="11160000" cy="4803520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690630"/>
            </a:xfrm>
            <a:prstGeom prst="roundRect">
              <a:avLst>
                <a:gd name="adj" fmla="val 396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67134"/>
              </p:ext>
            </p:extLst>
          </p:nvPr>
        </p:nvGraphicFramePr>
        <p:xfrm>
          <a:off x="781050" y="1258837"/>
          <a:ext cx="7493000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6" name="文档" r:id="rId4" imgW="7945024" imgH="3291359" progId="Word.Document.12">
                  <p:embed/>
                </p:oleObj>
              </mc:Choice>
              <mc:Fallback>
                <p:oleObj name="文档" r:id="rId4" imgW="7945024" imgH="32913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050" y="1258837"/>
                        <a:ext cx="7493000" cy="309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 descr="123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4245" y="1261061"/>
            <a:ext cx="2830347" cy="208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78320"/>
              </p:ext>
            </p:extLst>
          </p:nvPr>
        </p:nvGraphicFramePr>
        <p:xfrm>
          <a:off x="781050" y="4007333"/>
          <a:ext cx="104870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7" name="文档" r:id="rId8" imgW="10598832" imgH="1229983" progId="Word.Document.12">
                  <p:embed/>
                </p:oleObj>
              </mc:Choice>
              <mc:Fallback>
                <p:oleObj name="文档" r:id="rId8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050" y="4007333"/>
                        <a:ext cx="104870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37896" y="1374352"/>
            <a:ext cx="536151" cy="166033"/>
          </a:xfrm>
          <a:prstGeom prst="rect">
            <a:avLst/>
          </a:prstGeom>
        </p:spPr>
      </p:pic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58600"/>
              </p:ext>
            </p:extLst>
          </p:nvPr>
        </p:nvGraphicFramePr>
        <p:xfrm>
          <a:off x="781050" y="5099645"/>
          <a:ext cx="104870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8" name="文档" r:id="rId12" imgW="10598832" imgH="1229983" progId="Word.Document.12">
                  <p:embed/>
                </p:oleObj>
              </mc:Choice>
              <mc:Fallback>
                <p:oleObj name="文档" r:id="rId12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1050" y="5099645"/>
                        <a:ext cx="104870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457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38251"/>
            <a:ext cx="11412000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型二　分布系数曲线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+mj-ea"/>
                <a:ea typeface="+mj-ea"/>
                <a:cs typeface="Courier New" panose="02070309020205020404" pitchFamily="49" charset="0"/>
              </a:rPr>
              <a:t>1</a:t>
            </a:r>
            <a:r>
              <a:rPr lang="en-US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认识分布系数</a:t>
            </a:r>
            <a:r>
              <a:rPr lang="en-US" altLang="zh-CN" sz="2400" b="1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δ</a:t>
            </a:r>
            <a:r>
              <a:rPr lang="en-US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X)</a:t>
            </a: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</a:t>
            </a:r>
            <a:endParaRPr lang="zh-CN" altLang="zh-CN" sz="1050" b="1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系数曲线是指以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横坐标、分布系数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组分的平衡浓度占总浓度的分数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纵坐标的关系曲线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06481"/>
              </p:ext>
            </p:extLst>
          </p:nvPr>
        </p:nvGraphicFramePr>
        <p:xfrm>
          <a:off x="9975723" y="5669957"/>
          <a:ext cx="14271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2" name="文档" r:id="rId4" imgW="1427764" imgH="595308" progId="Word.Document.12">
                  <p:embed/>
                </p:oleObj>
              </mc:Choice>
              <mc:Fallback>
                <p:oleObj name="文档" r:id="rId4" imgW="1427764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75723" y="5669957"/>
                        <a:ext cx="1427163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751420"/>
              </p:ext>
            </p:extLst>
          </p:nvPr>
        </p:nvGraphicFramePr>
        <p:xfrm>
          <a:off x="7870073" y="6230878"/>
          <a:ext cx="14271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3" name="文档" r:id="rId7" imgW="1427764" imgH="596390" progId="Word.Document.12">
                  <p:embed/>
                </p:oleObj>
              </mc:Choice>
              <mc:Fallback>
                <p:oleObj name="文档" r:id="rId7" imgW="1427764" imgH="5963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0073" y="6230878"/>
                        <a:ext cx="1427163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8041323"/>
              </p:ext>
            </p:extLst>
          </p:nvPr>
        </p:nvGraphicFramePr>
        <p:xfrm>
          <a:off x="516000" y="2377343"/>
          <a:ext cx="11160000" cy="4389120"/>
        </p:xfrm>
        <a:graphic>
          <a:graphicData uri="http://schemas.openxmlformats.org/drawingml/2006/table">
            <a:tbl>
              <a:tblPr/>
              <a:tblGrid>
                <a:gridCol w="5435984"/>
                <a:gridCol w="5724016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一元弱酸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以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H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OOH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例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4392" marR="5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二元弱酸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以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H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2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2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O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4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例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4392" marR="5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 </a:t>
                      </a:r>
                      <a:endParaRPr lang="en-US" sz="2400" kern="100" dirty="0" smtClean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altLang="zh-CN" sz="2400" kern="100" dirty="0" smtClean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altLang="zh-CN" sz="2400" kern="100" dirty="0" smtClean="0"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注：</a:t>
                      </a:r>
                      <a:r>
                        <a:rPr lang="en-US" sz="24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p</a:t>
                      </a:r>
                      <a:r>
                        <a:rPr lang="en-US" sz="2400" i="1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400" kern="100" baseline="-250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电离常数的负对数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4392" marR="5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4392" marR="5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72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δ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H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OOH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分布系数，</a:t>
                      </a:r>
                      <a:r>
                        <a:rPr lang="en-US" sz="2400" i="1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δ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H</a:t>
                      </a:r>
                      <a:r>
                        <a:rPr lang="en-US" sz="2400" kern="100" baseline="-25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OO</a:t>
                      </a:r>
                      <a:r>
                        <a:rPr lang="zh-CN" sz="2400" kern="100" baseline="300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zh-CN" sz="24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分布系数</a:t>
                      </a:r>
                      <a:endParaRPr lang="zh-CN" sz="24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4392" marR="5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720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δ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0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H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2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2</a:t>
                      </a:r>
                      <a:r>
                        <a:rPr lang="en-US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O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4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分布系数，</a:t>
                      </a: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δ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1</a:t>
                      </a:r>
                      <a:r>
                        <a:rPr lang="zh-CN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             </a:t>
                      </a:r>
                      <a:r>
                        <a:rPr lang="zh-CN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分布系数，</a:t>
                      </a:r>
                      <a:r>
                        <a:rPr lang="en-US" sz="2400" i="1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δ</a:t>
                      </a:r>
                      <a:r>
                        <a:rPr lang="en-US" sz="2400" kern="100" baseline="-250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2</a:t>
                      </a:r>
                      <a:r>
                        <a:rPr lang="zh-CN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为</a:t>
                      </a:r>
                      <a:r>
                        <a:rPr lang="en-US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Courier New" panose="02070309020205020404" pitchFamily="49" charset="0"/>
                        </a:rPr>
                        <a:t>           </a:t>
                      </a:r>
                      <a:r>
                        <a:rPr lang="zh-CN" sz="240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的</a:t>
                      </a:r>
                      <a:r>
                        <a:rPr lang="zh-CN" sz="24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分布系数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4392" marR="5439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78178" name="Picture 2" descr="123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919" y="3049011"/>
            <a:ext cx="2607818" cy="208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179" name="Picture 3" descr="1234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176" y="3276352"/>
            <a:ext cx="2316356" cy="2070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9187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07923"/>
            <a:ext cx="1141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+mj-ea"/>
                <a:ea typeface="+mj-ea"/>
                <a:cs typeface="Courier New" panose="02070309020205020404" pitchFamily="49" charset="0"/>
              </a:rPr>
              <a:t>2</a:t>
            </a:r>
            <a:r>
              <a:rPr lang="en-US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r>
              <a:rPr lang="zh-CN" altLang="zh-CN" sz="24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读图解题要领</a:t>
            </a:r>
            <a:endParaRPr lang="zh-CN" altLang="zh-CN" sz="1050" b="1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03869"/>
              </p:ext>
            </p:extLst>
          </p:nvPr>
        </p:nvGraphicFramePr>
        <p:xfrm>
          <a:off x="481013" y="757237"/>
          <a:ext cx="11199812" cy="606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9" name="文档" r:id="rId4" imgW="11427176" imgH="6176873" progId="Word.Document.12">
                  <p:embed/>
                </p:oleObj>
              </mc:Choice>
              <mc:Fallback>
                <p:oleObj name="文档" r:id="rId4" imgW="11427176" imgH="61768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013" y="757237"/>
                        <a:ext cx="11199812" cy="606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3211"/>
              </p:ext>
            </p:extLst>
          </p:nvPr>
        </p:nvGraphicFramePr>
        <p:xfrm>
          <a:off x="10808730" y="3760577"/>
          <a:ext cx="742460" cy="38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0" name="Equation" r:id="rId6" imgW="380835" imgH="203112" progId="Equation.DSMT4">
                  <p:embed/>
                </p:oleObj>
              </mc:Choice>
              <mc:Fallback>
                <p:oleObj name="Equation" r:id="rId6" imgW="38083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730" y="3760577"/>
                        <a:ext cx="742460" cy="389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15789"/>
              </p:ext>
            </p:extLst>
          </p:nvPr>
        </p:nvGraphicFramePr>
        <p:xfrm>
          <a:off x="8823595" y="4517829"/>
          <a:ext cx="761025" cy="38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1" name="Equation" r:id="rId8" imgW="393529" imgH="203112" progId="Equation.DSMT4">
                  <p:embed/>
                </p:oleObj>
              </mc:Choice>
              <mc:Fallback>
                <p:oleObj name="Equation" r:id="rId8" imgW="39352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595" y="4517829"/>
                        <a:ext cx="761025" cy="389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712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6651" y="1484784"/>
            <a:ext cx="11412000" cy="576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　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请根据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两级电离常数，推理论证上述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结论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86369"/>
              </p:ext>
            </p:extLst>
          </p:nvPr>
        </p:nvGraphicFramePr>
        <p:xfrm>
          <a:off x="417513" y="2245351"/>
          <a:ext cx="11356975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3" name="文档" r:id="rId4" imgW="11467152" imgH="2456731" progId="Word.Document.12">
                  <p:embed/>
                </p:oleObj>
              </mc:Choice>
              <mc:Fallback>
                <p:oleObj name="文档" r:id="rId4" imgW="11467152" imgH="245673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513" y="2245351"/>
                        <a:ext cx="11356975" cy="242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26933"/>
              </p:ext>
            </p:extLst>
          </p:nvPr>
        </p:nvGraphicFramePr>
        <p:xfrm>
          <a:off x="7555140" y="3198008"/>
          <a:ext cx="1609443" cy="39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4" name="Equation" r:id="rId6" imgW="812447" imgH="203112" progId="Equation.DSMT4">
                  <p:embed/>
                </p:oleObj>
              </mc:Choice>
              <mc:Fallback>
                <p:oleObj name="Equation" r:id="rId6" imgW="812447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140" y="3198008"/>
                        <a:ext cx="1609443" cy="397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79576" y="2579008"/>
            <a:ext cx="536151" cy="16603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60320" y="2579007"/>
            <a:ext cx="536151" cy="166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744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196752"/>
            <a:ext cx="11412000" cy="34855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0·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海南，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弱酸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主要成分的分布分数随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变化如图所示。下列说法错误的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酸－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lg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≈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.7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Na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水解平衡常数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zh-CN" altLang="zh-CN" sz="3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该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.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A)&l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A)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缓冲溶液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≈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90000" y="456601"/>
            <a:ext cx="10668000" cy="524127"/>
            <a:chOff x="304592" y="188640"/>
            <a:chExt cx="10668000" cy="524127"/>
          </a:xfrm>
        </p:grpSpPr>
        <p:sp>
          <p:nvSpPr>
            <p:cNvPr id="5" name="平行四边形 4">
              <a:extLst>
                <a:ext uri="{FF2B5EF4-FFF2-40B4-BE49-F238E27FC236}">
                  <a16:creationId xmlns:a16="http://schemas.microsoft.com/office/drawing/2014/main" xmlns="" id="{9CDA5F8E-6C05-AD69-A4CB-1A0747C08357}"/>
                </a:ext>
              </a:extLst>
            </p:cNvPr>
            <p:cNvSpPr/>
            <p:nvPr/>
          </p:nvSpPr>
          <p:spPr>
            <a:xfrm>
              <a:off x="406192" y="334942"/>
              <a:ext cx="10566400" cy="377825"/>
            </a:xfrm>
            <a:prstGeom prst="parallelogram">
              <a:avLst/>
            </a:prstGeom>
            <a:gradFill>
              <a:gsLst>
                <a:gs pos="59000">
                  <a:srgbClr val="002060"/>
                </a:gs>
                <a:gs pos="0">
                  <a:schemeClr val="bg1"/>
                </a:gs>
                <a:gs pos="100000">
                  <a:srgbClr val="002060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平行四边形 5">
              <a:extLst>
                <a:ext uri="{FF2B5EF4-FFF2-40B4-BE49-F238E27FC236}">
                  <a16:creationId xmlns:a16="http://schemas.microsoft.com/office/drawing/2014/main" xmlns="" id="{4AAE6963-0F8F-348F-BC7A-E993B310C5A8}"/>
                </a:ext>
              </a:extLst>
            </p:cNvPr>
            <p:cNvSpPr/>
            <p:nvPr/>
          </p:nvSpPr>
          <p:spPr>
            <a:xfrm>
              <a:off x="304592" y="192682"/>
              <a:ext cx="1614944" cy="429895"/>
            </a:xfrm>
            <a:prstGeom prst="parallelogram">
              <a:avLst/>
            </a:prstGeom>
            <a:solidFill>
              <a:srgbClr val="EA8B00"/>
            </a:solidFill>
            <a:ln w="22225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xmlns="" id="{84995F56-3B4A-5F32-4FF0-CD53AA6402A8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479376" y="188640"/>
              <a:ext cx="1368152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200" b="1" dirty="0" smtClean="0">
                  <a:solidFill>
                    <a:schemeClr val="bg1"/>
                  </a:solidFill>
                </a:rPr>
                <a:t>对点训练</a:t>
              </a:r>
              <a:endParaRPr lang="zh-CN" altLang="en-US" sz="22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9" name="TextBox 9"/>
          <p:cNvSpPr txBox="1"/>
          <p:nvPr/>
        </p:nvSpPr>
        <p:spPr>
          <a:xfrm>
            <a:off x="208762" y="2789637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pic>
        <p:nvPicPr>
          <p:cNvPr id="186370" name="Picture 2" descr="123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6498" y="1969755"/>
            <a:ext cx="4180613" cy="2437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338330"/>
              </p:ext>
            </p:extLst>
          </p:nvPr>
        </p:nvGraphicFramePr>
        <p:xfrm>
          <a:off x="3935760" y="2791444"/>
          <a:ext cx="6921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2" name="文档" r:id="rId6" imgW="692467" imgH="793624" progId="Word.Document.12">
                  <p:embed/>
                </p:oleObj>
              </mc:Choice>
              <mc:Fallback>
                <p:oleObj name="文档" r:id="rId6" imgW="692467" imgH="7936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35760" y="2791444"/>
                        <a:ext cx="6921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813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692696"/>
            <a:ext cx="11160000" cy="5040560"/>
            <a:chOff x="792914" y="3925222"/>
            <a:chExt cx="11160000" cy="5040560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927670"/>
            </a:xfrm>
            <a:prstGeom prst="roundRect">
              <a:avLst>
                <a:gd name="adj" fmla="val 396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95400" y="3904593"/>
            <a:ext cx="10586645" cy="16842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图像可知，当该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.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A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baseline="30000" dirty="0">
                <a:latin typeface="宋体" panose="02010600030101010101" pitchFamily="2" charset="-122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说法正确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图像可知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δ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A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.8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δ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.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约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某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A)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∶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缓冲溶液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≈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说法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550767"/>
              </p:ext>
            </p:extLst>
          </p:nvPr>
        </p:nvGraphicFramePr>
        <p:xfrm>
          <a:off x="785813" y="1120775"/>
          <a:ext cx="5694362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6" name="文档" r:id="rId4" imgW="5824624" imgH="2311016" progId="Word.Document.12">
                  <p:embed/>
                </p:oleObj>
              </mc:Choice>
              <mc:Fallback>
                <p:oleObj name="文档" r:id="rId4" imgW="5824624" imgH="23110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5813" y="1120775"/>
                        <a:ext cx="5694362" cy="226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123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0143" y="912487"/>
            <a:ext cx="3616099" cy="2108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24517"/>
              </p:ext>
            </p:extLst>
          </p:nvPr>
        </p:nvGraphicFramePr>
        <p:xfrm>
          <a:off x="785813" y="2959780"/>
          <a:ext cx="10490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7" name="文档" r:id="rId8" imgW="10598832" imgH="1229983" progId="Word.Document.12">
                  <p:embed/>
                </p:oleObj>
              </mc:Choice>
              <mc:Fallback>
                <p:oleObj name="文档" r:id="rId8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5813" y="2959780"/>
                        <a:ext cx="10490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034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71222"/>
            <a:ext cx="11412000" cy="1869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-8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en-US" altLang="zh-CN" sz="2400" kern="100" spc="-8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1·</a:t>
            </a:r>
            <a:r>
              <a:rPr lang="zh-CN" altLang="zh-CN" sz="2400" kern="100" spc="-8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山东，</a:t>
            </a:r>
            <a:r>
              <a:rPr lang="en-US" altLang="zh-CN" sz="2400" kern="100" spc="-8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5</a:t>
            </a:r>
            <a:r>
              <a:rPr lang="zh-CN" altLang="zh-CN" sz="2400" kern="100" spc="-8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改编</a:t>
            </a:r>
            <a:r>
              <a:rPr lang="en-US" altLang="zh-CN" sz="2400" kern="100" spc="-8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8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赖氨酸</a:t>
            </a:r>
            <a:r>
              <a:rPr lang="en-US" altLang="zh-CN" sz="2400" kern="100" spc="-8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[</a:t>
            </a:r>
            <a:r>
              <a:rPr lang="en-US" altLang="zh-CN" sz="2400" kern="100" spc="-80" dirty="0"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altLang="zh-CN" sz="2400" kern="100" spc="-8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altLang="zh-CN" sz="2400" kern="100" spc="-80" dirty="0"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zh-CN" sz="2400" kern="100" spc="-8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8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CH</a:t>
            </a:r>
            <a:r>
              <a:rPr lang="en-US" altLang="zh-CN" sz="2400" kern="100" spc="-8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kern="100" spc="-80" dirty="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en-US" altLang="zh-CN" sz="2400" kern="100" spc="-8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r>
              <a:rPr lang="en-US" altLang="zh-CN" sz="2400" kern="100" spc="-80" dirty="0">
                <a:latin typeface="Times New Roman" panose="02020603050405020304" pitchFamily="18" charset="0"/>
                <a:ea typeface="微软雅黑" panose="020B0503020204020204" pitchFamily="34" charset="-122"/>
              </a:rPr>
              <a:t>CH(NH</a:t>
            </a:r>
            <a:r>
              <a:rPr lang="en-US" altLang="zh-CN" sz="2400" kern="100" spc="-8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kern="100" spc="-80" dirty="0">
                <a:latin typeface="Times New Roman" panose="02020603050405020304" pitchFamily="18" charset="0"/>
                <a:ea typeface="微软雅黑" panose="020B0503020204020204" pitchFamily="34" charset="-122"/>
              </a:rPr>
              <a:t>)COO</a:t>
            </a:r>
            <a:r>
              <a:rPr lang="zh-CN" altLang="zh-CN" sz="2400" kern="100" spc="-8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spc="-8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</a:t>
            </a:r>
            <a:r>
              <a:rPr lang="en-US" altLang="zh-CN" sz="2400" kern="100" spc="-80" dirty="0">
                <a:latin typeface="Times New Roman" panose="02020603050405020304" pitchFamily="18" charset="0"/>
                <a:ea typeface="微软雅黑" panose="020B0503020204020204" pitchFamily="34" charset="-122"/>
              </a:rPr>
              <a:t>HR</a:t>
            </a:r>
            <a:r>
              <a:rPr lang="zh-CN" altLang="zh-CN" sz="2400" kern="100" spc="-8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en-US" altLang="zh-CN" sz="2400" kern="100" spc="-80" dirty="0">
                <a:latin typeface="Times New Roman" panose="02020603050405020304" pitchFamily="18" charset="0"/>
                <a:ea typeface="微软雅黑" panose="020B0503020204020204" pitchFamily="34" charset="-122"/>
              </a:rPr>
              <a:t>]</a:t>
            </a:r>
            <a:r>
              <a:rPr lang="zh-CN" altLang="zh-CN" sz="2400" kern="100" spc="-8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人体必需氨基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酸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5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盐酸盐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RCl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水溶液中存在如下平衡：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400" kern="10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zh-CN" sz="2400" kern="10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kern="10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zh-CN" altLang="zh-CN" sz="2400" kern="10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HR           R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定浓度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RCl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滴加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溶液中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HR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R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80657" y="874274"/>
            <a:ext cx="797730" cy="4073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860325" y="870216"/>
            <a:ext cx="782925" cy="39383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37157" y="845421"/>
            <a:ext cx="792219" cy="400882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15014"/>
              </p:ext>
            </p:extLst>
          </p:nvPr>
        </p:nvGraphicFramePr>
        <p:xfrm>
          <a:off x="476250" y="1962713"/>
          <a:ext cx="11187113" cy="455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9" name="文档" r:id="rId7" imgW="11298242" imgH="4592847" progId="Word.Document.12">
                  <p:embed/>
                </p:oleObj>
              </mc:Choice>
              <mc:Fallback>
                <p:oleObj name="文档" r:id="rId7" imgW="11298242" imgH="45928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0" y="1962713"/>
                        <a:ext cx="11187113" cy="455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7394" name="Picture 2" descr="F:\2024\一轮\步步高 大一轮 化学 浙江\1237.TIF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6850" y="3518861"/>
            <a:ext cx="3588356" cy="2660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9"/>
          <p:cNvSpPr txBox="1"/>
          <p:nvPr/>
        </p:nvSpPr>
        <p:spPr>
          <a:xfrm>
            <a:off x="218723" y="5869815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31270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980728"/>
            <a:ext cx="1530138" cy="2786580"/>
          </a:xfrm>
          <a:prstGeom prst="rect">
            <a:avLst/>
          </a:prstGeom>
          <a:solidFill>
            <a:srgbClr val="3777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300255" y="980728"/>
            <a:ext cx="10891745" cy="2786580"/>
          </a:xfrm>
          <a:prstGeom prst="rect">
            <a:avLst/>
          </a:prstGeom>
          <a:solidFill>
            <a:srgbClr val="F9FB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559496" y="1797157"/>
            <a:ext cx="10369152" cy="104374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1.</a:t>
            </a:r>
            <a:r>
              <a:rPr lang="zh-CN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能正确识别图像，能从图像中找到曲线指代、趋势、关键点</a:t>
            </a:r>
            <a:r>
              <a:rPr lang="zh-CN" altLang="zh-CN" sz="22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en-US" altLang="zh-CN" sz="22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2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Courier New" panose="02070309020205020404" pitchFamily="49" charset="0"/>
              </a:rPr>
              <a:t>.</a:t>
            </a:r>
            <a:r>
              <a:rPr lang="zh-CN" altLang="zh-CN" sz="22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利用溶液中的平衡关系，学会分析不同类型图像中各粒子浓度之间的关系。</a:t>
            </a:r>
            <a:endParaRPr lang="zh-CN" altLang="zh-CN" sz="22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919540" y="1662670"/>
            <a:ext cx="517928" cy="1478298"/>
            <a:chOff x="919540" y="1662670"/>
            <a:chExt cx="517928" cy="1478298"/>
          </a:xfrm>
        </p:grpSpPr>
        <p:sp>
          <p:nvSpPr>
            <p:cNvPr id="3" name="圆角矩形 2"/>
            <p:cNvSpPr/>
            <p:nvPr/>
          </p:nvSpPr>
          <p:spPr>
            <a:xfrm>
              <a:off x="970718" y="1662670"/>
              <a:ext cx="432048" cy="1478298"/>
            </a:xfrm>
            <a:prstGeom prst="roundRect">
              <a:avLst/>
            </a:prstGeom>
            <a:solidFill>
              <a:srgbClr val="8EB4E3"/>
            </a:solidFill>
            <a:ln>
              <a:solidFill>
                <a:srgbClr val="8AB0C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919540" y="1792588"/>
              <a:ext cx="517928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方正仿宋简体" panose="03000509000000000000" pitchFamily="65" charset="-122"/>
                  <a:ea typeface="方正仿宋简体" panose="03000509000000000000" pitchFamily="65" charset="-122"/>
                </a:rPr>
                <a:t>复</a:t>
              </a:r>
              <a:endParaRPr lang="en-US" altLang="zh-CN" b="1" dirty="0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endParaRPr>
            </a:p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方正仿宋简体" panose="03000509000000000000" pitchFamily="65" charset="-122"/>
                  <a:ea typeface="方正仿宋简体" panose="03000509000000000000" pitchFamily="65" charset="-122"/>
                </a:rPr>
                <a:t>习</a:t>
              </a:r>
              <a:endParaRPr lang="en-US" altLang="zh-CN" b="1" dirty="0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endParaRPr>
            </a:p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方正仿宋简体" panose="03000509000000000000" pitchFamily="65" charset="-122"/>
                  <a:ea typeface="方正仿宋简体" panose="03000509000000000000" pitchFamily="65" charset="-122"/>
                </a:rPr>
                <a:t>目</a:t>
              </a:r>
              <a:endParaRPr lang="en-US" altLang="zh-CN" b="1" dirty="0" smtClean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endParaRPr>
            </a:p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方正仿宋简体" panose="03000509000000000000" pitchFamily="65" charset="-122"/>
                  <a:ea typeface="方正仿宋简体" panose="03000509000000000000" pitchFamily="65" charset="-122"/>
                </a:rPr>
                <a:t>标</a:t>
              </a:r>
              <a:endParaRPr lang="zh-CN" altLang="en-US" b="1" dirty="0">
                <a:solidFill>
                  <a:schemeClr val="bg1"/>
                </a:solidFill>
                <a:latin typeface="方正仿宋简体" panose="03000509000000000000" pitchFamily="65" charset="-122"/>
                <a:ea typeface="方正仿宋简体" panose="03000509000000000000" pitchFamily="65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7242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2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45095"/>
            <a:ext cx="11160000" cy="6596272"/>
            <a:chOff x="792914" y="3925222"/>
            <a:chExt cx="11160000" cy="6596272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1"/>
              <a:ext cx="11160000" cy="6483383"/>
            </a:xfrm>
            <a:prstGeom prst="roundRect">
              <a:avLst>
                <a:gd name="adj" fmla="val 2216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43146" y="2449351"/>
            <a:ext cx="10801199" cy="15826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存在电荷守恒：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R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spc="-2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en-US" altLang="zh-CN" sz="2400" kern="100" spc="-2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en-US" altLang="zh-CN" sz="2400" kern="100" spc="-2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此时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en-US" altLang="zh-CN" sz="2400" kern="100" spc="-2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en-US" altLang="zh-CN" sz="2400" kern="100" spc="-2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因此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R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R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0" name="Picture 2" descr="F:\2024\一轮\步步高 大一轮 化学 浙江\1237.TI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7571" y="353890"/>
            <a:ext cx="2849867" cy="2112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12807"/>
              </p:ext>
            </p:extLst>
          </p:nvPr>
        </p:nvGraphicFramePr>
        <p:xfrm>
          <a:off x="733559" y="3970228"/>
          <a:ext cx="10491787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5" name="文档" r:id="rId5" imgW="10598832" imgH="1780276" progId="Word.Document.12">
                  <p:embed/>
                </p:oleObj>
              </mc:Choice>
              <mc:Fallback>
                <p:oleObj name="文档" r:id="rId5" imgW="10598832" imgH="17802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559" y="3970228"/>
                        <a:ext cx="10491787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643146" y="5629874"/>
            <a:ext cx="10869940" cy="1065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溶质为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C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R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R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此时溶液呈碱性，因此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溶质浓度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于水解和电离所产生的微粒浓度，因此</a:t>
            </a:r>
            <a:r>
              <a:rPr lang="en-US" altLang="zh-CN" sz="2400" i="1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spc="-6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spc="-6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spc="-6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spc="-6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-6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。</a:t>
            </a:r>
            <a:endParaRPr lang="zh-CN" altLang="zh-CN" sz="1050" kern="100" spc="-6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05967"/>
              </p:ext>
            </p:extLst>
          </p:nvPr>
        </p:nvGraphicFramePr>
        <p:xfrm>
          <a:off x="744671" y="404664"/>
          <a:ext cx="7620000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6" name="文档" r:id="rId8" imgW="7858654" imgH="2270649" progId="Word.Document.12">
                  <p:embed/>
                </p:oleObj>
              </mc:Choice>
              <mc:Fallback>
                <p:oleObj name="文档" r:id="rId8" imgW="7858654" imgH="22706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671" y="404664"/>
                        <a:ext cx="7620000" cy="219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286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8709" y="692696"/>
            <a:ext cx="11412000" cy="617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型三　对数图像中的粒子浓度关系</a:t>
            </a:r>
            <a:endParaRPr lang="zh-CN" altLang="zh-CN" sz="26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94927"/>
              </p:ext>
            </p:extLst>
          </p:nvPr>
        </p:nvGraphicFramePr>
        <p:xfrm>
          <a:off x="497909" y="1432530"/>
          <a:ext cx="111601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9" name="文档" r:id="rId4" imgW="11268350" imgH="1829878" progId="Word.Document.12">
                  <p:embed/>
                </p:oleObj>
              </mc:Choice>
              <mc:Fallback>
                <p:oleObj name="文档" r:id="rId4" imgW="11268350" imgH="18298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909" y="1432530"/>
                        <a:ext cx="11160125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04765"/>
              </p:ext>
            </p:extLst>
          </p:nvPr>
        </p:nvGraphicFramePr>
        <p:xfrm>
          <a:off x="497909" y="3241439"/>
          <a:ext cx="1115853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0" name="文档" r:id="rId7" imgW="11268350" imgH="2462842" progId="Word.Document.12">
                  <p:embed/>
                </p:oleObj>
              </mc:Choice>
              <mc:Fallback>
                <p:oleObj name="文档" r:id="rId7" imgW="11268350" imgH="24628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909" y="3241439"/>
                        <a:ext cx="11158537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557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980728"/>
            <a:ext cx="11412000" cy="4755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b="1" kern="100" dirty="0"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zh-CN" sz="2400" b="1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破解对数图像的步骤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识图像：观察横坐标、纵坐标的含义，看清每条曲线代表的粒子种类以及曲线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5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趋势，计算电离常数时应利用两种粒子浓度相等的点，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5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找联系：根据图像中的坐标含义和曲线的交点，分析所给电解质的电离平衡常数或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纵、横坐标之间的联系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想原理：涉及电离平衡常数，写出平衡常数表达式，在识图像、想原理的基础上，将图像与原理结合起来思考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4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公式：运用对数计算公式分析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64512"/>
              </p:ext>
            </p:extLst>
          </p:nvPr>
        </p:nvGraphicFramePr>
        <p:xfrm>
          <a:off x="8723124" y="2125432"/>
          <a:ext cx="12493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4" name="文档" r:id="rId4" imgW="1249249" imgH="834369" progId="Word.Document.12">
                  <p:embed/>
                </p:oleObj>
              </mc:Choice>
              <mc:Fallback>
                <p:oleObj name="文档" r:id="rId4" imgW="1249249" imgH="8343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23124" y="2125432"/>
                        <a:ext cx="1249363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451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268760"/>
            <a:ext cx="11412000" cy="40857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丙酮酸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COOH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元弱酸。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98 K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向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 mL 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丙酮酸溶液中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5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spc="-2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3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spc="-2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溶液</a:t>
            </a:r>
            <a:r>
              <a:rPr lang="zh-CN" altLang="zh-CN" sz="2400" kern="100" spc="-2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2400" kern="100" spc="-2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       </a:t>
            </a:r>
            <a:r>
              <a:rPr lang="zh-CN" altLang="zh-CN" sz="2400" kern="100" spc="-2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曲线如图所示。下列说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法错误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298 K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CO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离常数的数量级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E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溶液中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G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对应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的体积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 mL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E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F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G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点对应的溶液中水的电离程度：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E&lt;F&lt;G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90000" y="456601"/>
            <a:ext cx="10668000" cy="524127"/>
            <a:chOff x="304592" y="188640"/>
            <a:chExt cx="10668000" cy="524127"/>
          </a:xfrm>
        </p:grpSpPr>
        <p:sp>
          <p:nvSpPr>
            <p:cNvPr id="7" name="平行四边形 6">
              <a:extLst>
                <a:ext uri="{FF2B5EF4-FFF2-40B4-BE49-F238E27FC236}">
                  <a16:creationId xmlns:a16="http://schemas.microsoft.com/office/drawing/2014/main" xmlns="" id="{9CDA5F8E-6C05-AD69-A4CB-1A0747C08357}"/>
                </a:ext>
              </a:extLst>
            </p:cNvPr>
            <p:cNvSpPr/>
            <p:nvPr/>
          </p:nvSpPr>
          <p:spPr>
            <a:xfrm>
              <a:off x="406192" y="334942"/>
              <a:ext cx="10566400" cy="377825"/>
            </a:xfrm>
            <a:prstGeom prst="parallelogram">
              <a:avLst/>
            </a:prstGeom>
            <a:gradFill>
              <a:gsLst>
                <a:gs pos="59000">
                  <a:srgbClr val="002060"/>
                </a:gs>
                <a:gs pos="0">
                  <a:schemeClr val="bg1"/>
                </a:gs>
                <a:gs pos="100000">
                  <a:srgbClr val="002060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平行四边形 7">
              <a:extLst>
                <a:ext uri="{FF2B5EF4-FFF2-40B4-BE49-F238E27FC236}">
                  <a16:creationId xmlns:a16="http://schemas.microsoft.com/office/drawing/2014/main" xmlns="" id="{4AAE6963-0F8F-348F-BC7A-E993B310C5A8}"/>
                </a:ext>
              </a:extLst>
            </p:cNvPr>
            <p:cNvSpPr/>
            <p:nvPr/>
          </p:nvSpPr>
          <p:spPr>
            <a:xfrm>
              <a:off x="304592" y="192682"/>
              <a:ext cx="1614944" cy="429895"/>
            </a:xfrm>
            <a:prstGeom prst="parallelogram">
              <a:avLst/>
            </a:prstGeom>
            <a:solidFill>
              <a:srgbClr val="EA8B00"/>
            </a:solidFill>
            <a:ln w="22225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xmlns="" id="{84995F56-3B4A-5F32-4FF0-CD53AA6402A8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479376" y="188640"/>
              <a:ext cx="1368152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200" b="1" dirty="0" smtClean="0">
                  <a:solidFill>
                    <a:schemeClr val="bg1"/>
                  </a:solidFill>
                </a:rPr>
                <a:t>对点训练</a:t>
              </a:r>
              <a:endParaRPr lang="zh-CN" altLang="en-US" sz="22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7432" y="4052198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pic>
        <p:nvPicPr>
          <p:cNvPr id="190468" name="Picture 4" descr="F:\2024\一轮\步步高 大一轮 化学 浙江\1238.TIF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208" y="2710205"/>
            <a:ext cx="2580053" cy="2375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22457"/>
              </p:ext>
            </p:extLst>
          </p:nvPr>
        </p:nvGraphicFramePr>
        <p:xfrm>
          <a:off x="4675594" y="1707721"/>
          <a:ext cx="26797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0" name="文档" r:id="rId6" imgW="2679532" imgH="993382" progId="Word.Document.12">
                  <p:embed/>
                </p:oleObj>
              </mc:Choice>
              <mc:Fallback>
                <p:oleObj name="文档" r:id="rId6" imgW="2679532" imgH="9933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594" y="1707721"/>
                        <a:ext cx="2679700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28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97410"/>
            <a:ext cx="11160000" cy="6299942"/>
            <a:chOff x="792914" y="3925222"/>
            <a:chExt cx="11160000" cy="6299942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6187052"/>
            </a:xfrm>
            <a:prstGeom prst="roundRect">
              <a:avLst>
                <a:gd name="adj" fmla="val 2695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95401" y="4843026"/>
            <a:ext cx="75308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G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对应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的体积如果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0 m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刚好完全反应，溶质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COON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溶液应呈碱性，但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G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.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呈酸性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0" name="Picture 4" descr="F:\2024\一轮\步步高 大一轮 化学 浙江\1238.TI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2238" y="2819874"/>
            <a:ext cx="3060351" cy="2818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524874"/>
              </p:ext>
            </p:extLst>
          </p:nvPr>
        </p:nvGraphicFramePr>
        <p:xfrm>
          <a:off x="785813" y="2694808"/>
          <a:ext cx="10402887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0" name="文档" r:id="rId5" imgW="10617920" imgH="2310082" progId="Word.Document.12">
                  <p:embed/>
                </p:oleObj>
              </mc:Choice>
              <mc:Fallback>
                <p:oleObj name="文档" r:id="rId5" imgW="10617920" imgH="23100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813" y="2694808"/>
                        <a:ext cx="10402887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40964"/>
              </p:ext>
            </p:extLst>
          </p:nvPr>
        </p:nvGraphicFramePr>
        <p:xfrm>
          <a:off x="785813" y="534046"/>
          <a:ext cx="10491787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1" name="文档" r:id="rId8" imgW="10598832" imgH="2132522" progId="Word.Document.12">
                  <p:embed/>
                </p:oleObj>
              </mc:Choice>
              <mc:Fallback>
                <p:oleObj name="文档" r:id="rId8" imgW="10598832" imgH="21325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5813" y="534046"/>
                        <a:ext cx="10491787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12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412776"/>
            <a:ext cx="11160000" cy="3240360"/>
            <a:chOff x="792914" y="3925222"/>
            <a:chExt cx="11160000" cy="3240360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127470"/>
            </a:xfrm>
            <a:prstGeom prst="roundRect">
              <a:avLst>
                <a:gd name="adj" fmla="val 396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704110" y="1881989"/>
            <a:ext cx="705678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E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F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G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点随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加入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COON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浓度越来越大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COON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解促进水的电离，对应的溶液中水的电离程度：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E&lt;F&lt;G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0" name="Picture 4" descr="F:\2024\一轮\步步高 大一轮 化学 浙江\1238.TIF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8984" y="1654699"/>
            <a:ext cx="3060351" cy="2818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4121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901092"/>
            <a:ext cx="11412000" cy="4328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17·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全国卷</a:t>
            </a:r>
            <a:r>
              <a:rPr lang="en-US" altLang="zh-CN" sz="2400" kern="100" dirty="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Ⅰ</a:t>
            </a:r>
            <a:r>
              <a:rPr lang="zh-CN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将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滴加到己二酸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，混合溶液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离子浓度变化的关系如图所示。下列叙述错误的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2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数量级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系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zh-CN" altLang="zh-CN" sz="5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NaHX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混合溶液呈中性时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X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X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c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91492" name="Picture 4" descr="F:\2024\一轮\步步高 大一轮 化学 浙江\1239.TI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4506" y="2106234"/>
            <a:ext cx="3777272" cy="2899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46469"/>
              </p:ext>
            </p:extLst>
          </p:nvPr>
        </p:nvGraphicFramePr>
        <p:xfrm>
          <a:off x="2899185" y="2557276"/>
          <a:ext cx="15176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3" name="文档" r:id="rId5" imgW="1517382" imgH="1003478" progId="Word.Document.12">
                  <p:embed/>
                </p:oleObj>
              </mc:Choice>
              <mc:Fallback>
                <p:oleObj name="文档" r:id="rId5" imgW="1517382" imgH="10034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9185" y="2557276"/>
                        <a:ext cx="15176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9"/>
          <p:cNvSpPr txBox="1"/>
          <p:nvPr/>
        </p:nvSpPr>
        <p:spPr>
          <a:xfrm>
            <a:off x="208762" y="3969144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711645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384910"/>
            <a:ext cx="11160000" cy="6120680"/>
            <a:chOff x="792914" y="3925222"/>
            <a:chExt cx="11160000" cy="6120680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6007790"/>
            </a:xfrm>
            <a:prstGeom prst="roundRect">
              <a:avLst>
                <a:gd name="adj" fmla="val 251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95401" y="692974"/>
            <a:ext cx="7488832" cy="24237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横坐标取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曲线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约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5.4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曲线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约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.4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因为是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滴定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，所以在酸性较强的溶液中会存在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X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曲线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endParaRPr lang="en-US" altLang="zh-CN" sz="2400" kern="100" spc="-40" dirty="0" smtClean="0">
              <a:latin typeface="Times New Roman" panose="02020603050405020304" pitchFamily="18" charset="0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500" kern="100" spc="-40" dirty="0">
              <a:latin typeface="Times New Roman" panose="02020603050405020304" pitchFamily="18" charset="0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-4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zh-CN" altLang="zh-CN" sz="2400" kern="100" spc="-4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100" spc="-4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化关系，</a:t>
            </a:r>
            <a:r>
              <a:rPr lang="en-US" altLang="zh-CN" sz="2400" kern="100" spc="-4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spc="-4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224665"/>
              </p:ext>
            </p:extLst>
          </p:nvPr>
        </p:nvGraphicFramePr>
        <p:xfrm>
          <a:off x="785813" y="3189030"/>
          <a:ext cx="10491787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9" name="文档" r:id="rId4" imgW="10598832" imgH="1977965" progId="Word.Document.12">
                  <p:embed/>
                </p:oleObj>
              </mc:Choice>
              <mc:Fallback>
                <p:oleObj name="文档" r:id="rId4" imgW="10598832" imgH="19779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5813" y="3189030"/>
                        <a:ext cx="10491787" cy="195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 descr="F:\2024\一轮\步步高 大一轮 化学 浙江\1239.TIF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671" y="681476"/>
            <a:ext cx="3012511" cy="2312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042642"/>
              </p:ext>
            </p:extLst>
          </p:nvPr>
        </p:nvGraphicFramePr>
        <p:xfrm>
          <a:off x="802244" y="2364562"/>
          <a:ext cx="1377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0" name="文档" r:id="rId8" imgW="1378097" imgH="874392" progId="Word.Document.12">
                  <p:embed/>
                </p:oleObj>
              </mc:Choice>
              <mc:Fallback>
                <p:oleObj name="文档" r:id="rId8" imgW="1378097" imgH="8743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2244" y="2364562"/>
                        <a:ext cx="1377950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33014"/>
              </p:ext>
            </p:extLst>
          </p:nvPr>
        </p:nvGraphicFramePr>
        <p:xfrm>
          <a:off x="785813" y="5019549"/>
          <a:ext cx="1049178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1" name="文档" r:id="rId11" imgW="10598832" imgH="1384540" progId="Word.Document.12">
                  <p:embed/>
                </p:oleObj>
              </mc:Choice>
              <mc:Fallback>
                <p:oleObj name="文档" r:id="rId11" imgW="10598832" imgH="13845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5813" y="5019549"/>
                        <a:ext cx="10491787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731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484784"/>
            <a:ext cx="11160000" cy="3240360"/>
            <a:chOff x="792914" y="3925222"/>
            <a:chExt cx="11160000" cy="3240360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127470"/>
            </a:xfrm>
            <a:prstGeom prst="roundRect">
              <a:avLst>
                <a:gd name="adj" fmla="val 396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924065"/>
              </p:ext>
            </p:extLst>
          </p:nvPr>
        </p:nvGraphicFramePr>
        <p:xfrm>
          <a:off x="785813" y="1853533"/>
          <a:ext cx="6794500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4" name="文档" r:id="rId4" imgW="6868270" imgH="2473205" progId="Word.Document.12">
                  <p:embed/>
                </p:oleObj>
              </mc:Choice>
              <mc:Fallback>
                <p:oleObj name="文档" r:id="rId4" imgW="6868270" imgH="24732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5813" y="1853533"/>
                        <a:ext cx="6794500" cy="244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 descr="F:\2024\一轮\步步高 大一轮 化学 浙江\1239.TIF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4089" y="1814997"/>
            <a:ext cx="3414173" cy="262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9789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2423592" y="2060848"/>
            <a:ext cx="9768408" cy="2304255"/>
          </a:xfrm>
          <a:prstGeom prst="roundRect">
            <a:avLst>
              <a:gd name="adj" fmla="val 0"/>
            </a:avLst>
          </a:prstGeom>
          <a:solidFill>
            <a:srgbClr val="D4E1E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2711624" y="1780080"/>
            <a:ext cx="9480376" cy="2296991"/>
          </a:xfrm>
          <a:prstGeom prst="rect">
            <a:avLst/>
          </a:prstGeom>
          <a:solidFill>
            <a:srgbClr val="002060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C267AA83-D616-ED4E-81C0-545EB4398E09}"/>
              </a:ext>
            </a:extLst>
          </p:cNvPr>
          <p:cNvSpPr txBox="1"/>
          <p:nvPr/>
        </p:nvSpPr>
        <p:spPr>
          <a:xfrm>
            <a:off x="4698529" y="2328411"/>
            <a:ext cx="4925863" cy="120032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dist"/>
            <a:r>
              <a:rPr lang="zh-CN" altLang="en-US" sz="72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课时精练</a:t>
            </a:r>
            <a:endParaRPr lang="zh-CN" altLang="zh-CN" sz="72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9834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548680"/>
            <a:ext cx="11412000" cy="2839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类型一　中和反应进程中</a:t>
            </a:r>
            <a:r>
              <a:rPr lang="en-US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600" b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曲线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决酸碱中和滴定曲线类问题的关键是巧抓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曲线的起点、反应一半点、中性点、恰好反应点和过量点，先判断出各点中的溶质及溶液的酸碱性。以室温时用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滴定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 mL 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为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总结如何抓住滴定曲线的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关键点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55650" name="Picture 2" descr="1229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2700" y="3018120"/>
            <a:ext cx="2696480" cy="2639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90001" y="3354079"/>
            <a:ext cx="765021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1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起点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(0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溶质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粒子浓度大小关系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i="1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                                          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115872" y="3933436"/>
            <a:ext cx="1588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65550" y="4485240"/>
            <a:ext cx="6380149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62875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>
            <a:extLst>
              <a:ext uri="{FF2B5EF4-FFF2-40B4-BE49-F238E27FC236}">
                <a16:creationId xmlns:a16="http://schemas.microsoft.com/office/drawing/2014/main" xmlns="" id="{F3C0D54F-E471-254D-996C-2FBC9553FFE9}"/>
              </a:ext>
            </a:extLst>
          </p:cNvPr>
          <p:cNvSpPr/>
          <p:nvPr/>
        </p:nvSpPr>
        <p:spPr>
          <a:xfrm>
            <a:off x="390000" y="476672"/>
            <a:ext cx="1141200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0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分别滴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.00 mL 0.10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盐酸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.00 mL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0.10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得到两条滴定曲线，如图所示，则下列说法正确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滴定盐酸的曲线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是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E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对应离子浓度由大到小的顺序可能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两次滴定都可以用甲基橙作为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指示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6" name="TextBox 9"/>
          <p:cNvSpPr txBox="1"/>
          <p:nvPr/>
        </p:nvSpPr>
        <p:spPr>
          <a:xfrm>
            <a:off x="262536" y="2636912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3" name="圆角矩形 2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1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" name="圆角矩形 3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圆角矩形 4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圆角矩形 5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圆角矩形 6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圆角矩形 7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圆角矩形 8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圆角矩形 9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圆角矩形 1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95586" name="Picture 2" descr="F:\2024\一轮\步步高 大一轮 化学 浙江\1240.TIF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8198" y="1943225"/>
            <a:ext cx="4457971" cy="2147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4282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1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" name="圆角矩形 3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圆角矩形 4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圆角矩形 5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圆角矩形 6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圆角矩形 7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圆角矩形 8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圆角矩形 9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圆角矩形 1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圆角矩形 4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34521"/>
            <a:ext cx="11160000" cy="5832648"/>
            <a:chOff x="792914" y="3925222"/>
            <a:chExt cx="11160000" cy="5832648"/>
          </a:xfrm>
        </p:grpSpPr>
        <p:sp>
          <p:nvSpPr>
            <p:cNvPr id="19" name="圆角矩形 18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719758"/>
            </a:xfrm>
            <a:prstGeom prst="roundRect">
              <a:avLst>
                <a:gd name="adj" fmla="val 1983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0" name="矩形 19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696282" y="380873"/>
            <a:ext cx="6568217" cy="20832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酸的初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知，图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滴定盐酸的曲线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知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氢氧化钠溶液的体积是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0.00 m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酸和碱的物质的量相等，二者恰好反应生成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24" name="Picture 2" descr="F:\2024\一轮\步步高 大一轮 化学 浙江\1240.TIF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911" y="461830"/>
            <a:ext cx="3933512" cy="1894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/>
          <p:nvPr/>
        </p:nvSpPr>
        <p:spPr>
          <a:xfrm>
            <a:off x="696282" y="2394761"/>
            <a:ext cx="10799436" cy="37117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酸强碱盐，其溶液呈中性；醋酸中滴入氢氧化钠溶液，醋酸钠溶液呈碱性，所以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氢氧化钠溶液的体积小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0.00 m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E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溶液的成分为醋酸钠和醋酸，溶液呈酸性，说明醋酸的电</a:t>
            </a:r>
            <a:r>
              <a:rPr lang="zh-CN" altLang="zh-CN" sz="2400" kern="100" spc="-1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离程度大于醋酸钠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水解程度，盐类水解程度较小，则溶液中离子浓度可能为</a:t>
            </a:r>
            <a:r>
              <a:rPr lang="en-US" altLang="zh-CN" sz="2400" i="1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spc="-6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spc="-6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spc="-6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6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氢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氧化钠和盐酸恰好反应，溶液呈中性，可以选择甲基橙或酚酞；氢氧化钠和醋酸恰好反应生成醋酸钠，溶液呈碱性，只能选择酚酞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288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F3C0D54F-E471-254D-996C-2FBC9553FFE9}"/>
              </a:ext>
            </a:extLst>
          </p:cNvPr>
          <p:cNvSpPr/>
          <p:nvPr/>
        </p:nvSpPr>
        <p:spPr>
          <a:xfrm>
            <a:off x="390000" y="539971"/>
            <a:ext cx="11412000" cy="510906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 (2023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绍兴高三联考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00 0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标准溶液分别滴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.00 m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浓度均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00 0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氨水和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滴定曲线如图。下列说法错误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加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.00 m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盐酸时，氨水中存在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·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滴加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.00 m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盐酸时，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水的电离程度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于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氨水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用甲基橙作指示剂，滴定终点时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消耗盐酸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量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略大于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氨水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加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.00 m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盐酸时，氨水中存在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         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2" name="TextBox 9"/>
          <p:cNvSpPr txBox="1"/>
          <p:nvPr/>
        </p:nvSpPr>
        <p:spPr>
          <a:xfrm>
            <a:off x="237225" y="2696710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56" name="圆角矩形 55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7" name="圆角矩形 56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2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58" name="圆角矩形 57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9" name="圆角矩形 58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0" name="圆角矩形 59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1" name="圆角矩形 60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2" name="圆角矩形 61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3" name="圆角矩形 6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4" name="圆角矩形 63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5" name="圆角矩形 64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6" name="圆角矩形 65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7" name="圆角矩形 66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8" name="圆角矩形 67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96610" name="Picture 2" descr="F:\2024\一轮\步步高 大一轮 化学 浙江\1241.TIF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093" y="1976630"/>
            <a:ext cx="2840198" cy="2422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2946"/>
              </p:ext>
            </p:extLst>
          </p:nvPr>
        </p:nvGraphicFramePr>
        <p:xfrm>
          <a:off x="5618080" y="5102027"/>
          <a:ext cx="12588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3" name="文档" r:id="rId18" imgW="1274802" imgH="772710" progId="Word.Document.12">
                  <p:embed/>
                </p:oleObj>
              </mc:Choice>
              <mc:Fallback>
                <p:oleObj name="文档" r:id="rId18" imgW="1274802" imgH="7727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18080" y="5102027"/>
                        <a:ext cx="12588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5605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47016"/>
            <a:ext cx="11160000" cy="5782980"/>
            <a:chOff x="792914" y="3925222"/>
            <a:chExt cx="11160000" cy="5782980"/>
          </a:xfrm>
        </p:grpSpPr>
        <p:sp>
          <p:nvSpPr>
            <p:cNvPr id="24" name="圆角矩形 23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1"/>
              <a:ext cx="11160000" cy="5670091"/>
            </a:xfrm>
            <a:prstGeom prst="roundRect">
              <a:avLst>
                <a:gd name="adj" fmla="val 1976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5" name="矩形 24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651967" y="463040"/>
            <a:ext cx="774828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滴加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.00 m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盐酸时，溶质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·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且物质的量相等，利用电荷守恒和元素守恒，氨水中存在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       )</a:t>
            </a:r>
            <a:r>
              <a:rPr lang="zh-CN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spc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spc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spc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    )</a:t>
            </a:r>
            <a:r>
              <a:rPr lang="zh-CN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H</a:t>
            </a:r>
            <a:r>
              <a:rPr lang="en-US" altLang="zh-CN" sz="2400" kern="100" spc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·H</a:t>
            </a:r>
            <a:r>
              <a:rPr lang="en-US" altLang="zh-CN" sz="2400" kern="100" spc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)</a:t>
            </a:r>
            <a:r>
              <a:rPr lang="zh-CN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spc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有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·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6" name="圆角矩形 55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7" name="圆角矩形 56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2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58" name="圆角矩形 57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9" name="圆角矩形 58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0" name="圆角矩形 59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1" name="圆角矩形 60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2" name="圆角矩形 61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3" name="圆角矩形 6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4" name="圆角矩形 63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5" name="圆角矩形 64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6" name="圆角矩形 65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7" name="圆角矩形 66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8" name="圆角矩形 67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2" name="Picture 2" descr="F:\2024\一轮\步步高 大一轮 化学 浙江\1241.TIF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7019" y="533108"/>
            <a:ext cx="2768250" cy="2361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26"/>
          <p:cNvSpPr/>
          <p:nvPr/>
        </p:nvSpPr>
        <p:spPr>
          <a:xfrm>
            <a:off x="651967" y="3167675"/>
            <a:ext cx="10799436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滴加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0.00 m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盐酸时，恰好反应生成氯化钠和氯化铵，铵根离子能够水解，所以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中水的电离程度小于氨水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用甲基橙作指示剂，滴定终点时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.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.4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若不考虑铵根离子水解，两份溶液消耗盐酸的量相等，铵根离子水解呈酸性，所以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消耗盐酸的量略大于氨水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193513"/>
              </p:ext>
            </p:extLst>
          </p:nvPr>
        </p:nvGraphicFramePr>
        <p:xfrm>
          <a:off x="7709849" y="1173148"/>
          <a:ext cx="12588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9" name="文档" r:id="rId18" imgW="1274802" imgH="772710" progId="Word.Document.12">
                  <p:embed/>
                </p:oleObj>
              </mc:Choice>
              <mc:Fallback>
                <p:oleObj name="文档" r:id="rId18" imgW="1274802" imgH="7727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09849" y="1173148"/>
                        <a:ext cx="12588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392969"/>
              </p:ext>
            </p:extLst>
          </p:nvPr>
        </p:nvGraphicFramePr>
        <p:xfrm>
          <a:off x="5251742" y="1709531"/>
          <a:ext cx="12588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0" name="文档" r:id="rId21" imgW="1274802" imgH="772710" progId="Word.Document.12">
                  <p:embed/>
                </p:oleObj>
              </mc:Choice>
              <mc:Fallback>
                <p:oleObj name="文档" r:id="rId21" imgW="1274802" imgH="7727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51742" y="1709531"/>
                        <a:ext cx="12588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397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268760"/>
            <a:ext cx="11160000" cy="2952328"/>
            <a:chOff x="792914" y="3925222"/>
            <a:chExt cx="11160000" cy="2952328"/>
          </a:xfrm>
        </p:grpSpPr>
        <p:sp>
          <p:nvSpPr>
            <p:cNvPr id="24" name="圆角矩形 23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2839438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5" name="矩形 24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651967" y="1602666"/>
            <a:ext cx="767628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滴加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.00 mL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盐酸时，氨水中存在等量的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·H</a:t>
            </a:r>
            <a:r>
              <a:rPr lang="en-US" altLang="zh-CN" sz="2400" kern="1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此时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·H</a:t>
            </a:r>
            <a:r>
              <a:rPr lang="en-US" altLang="zh-CN" sz="2400" kern="1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离程度强</a:t>
            </a:r>
            <a:r>
              <a:rPr lang="zh-CN" altLang="zh-CN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于</a:t>
            </a:r>
            <a:r>
              <a:rPr lang="en-US" altLang="zh-CN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     </a:t>
            </a:r>
            <a:r>
              <a:rPr lang="zh-CN" altLang="zh-CN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解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程度，所以存在</a:t>
            </a:r>
            <a:r>
              <a:rPr lang="en-US" altLang="zh-CN" sz="2400" i="1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         )&gt;</a:t>
            </a:r>
            <a:r>
              <a:rPr lang="en-US" altLang="zh-CN" sz="2400" i="1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。</a:t>
            </a:r>
            <a:endParaRPr lang="zh-CN" altLang="zh-CN" sz="1050" kern="1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6" name="圆角矩形 55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7" name="圆角矩形 56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2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58" name="圆角矩形 57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9" name="圆角矩形 58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0" name="圆角矩形 59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1" name="圆角矩形 60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2" name="圆角矩形 61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3" name="圆角矩形 6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4" name="圆角矩形 63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5" name="圆角矩形 64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6" name="圆角矩形 65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7" name="圆角矩形 66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8" name="圆角矩形 67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2" name="Picture 2" descr="F:\2024\一轮\步步高 大一轮 化学 浙江\1241.TIF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5229" y="1500199"/>
            <a:ext cx="2868600" cy="24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50162"/>
              </p:ext>
            </p:extLst>
          </p:nvPr>
        </p:nvGraphicFramePr>
        <p:xfrm>
          <a:off x="1647677" y="2855606"/>
          <a:ext cx="12588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4" name="文档" r:id="rId18" imgW="1274802" imgH="772710" progId="Word.Document.12">
                  <p:embed/>
                </p:oleObj>
              </mc:Choice>
              <mc:Fallback>
                <p:oleObj name="文档" r:id="rId18" imgW="1274802" imgH="7727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47677" y="2855606"/>
                        <a:ext cx="12588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96911"/>
              </p:ext>
            </p:extLst>
          </p:nvPr>
        </p:nvGraphicFramePr>
        <p:xfrm>
          <a:off x="5522272" y="2310119"/>
          <a:ext cx="12588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5" name="文档" r:id="rId21" imgW="1274802" imgH="772710" progId="Word.Document.12">
                  <p:embed/>
                </p:oleObj>
              </mc:Choice>
              <mc:Fallback>
                <p:oleObj name="文档" r:id="rId21" imgW="1274802" imgH="7727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22272" y="2310119"/>
                        <a:ext cx="12588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85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F3C0D54F-E471-254D-996C-2FBC9553FFE9}"/>
              </a:ext>
            </a:extLst>
          </p:cNvPr>
          <p:cNvSpPr/>
          <p:nvPr/>
        </p:nvSpPr>
        <p:spPr>
          <a:xfrm>
            <a:off x="390000" y="764704"/>
            <a:ext cx="11412000" cy="4624319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氯酸为一元弱酸，具有强氧化性，能杀菌、消毒。其溶液中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O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lO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占物质的量分数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布系数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δ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的关系如图所示。下列说法错误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温度下，次氯酸的电离平衡常数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氯酸的电离方程式为</a:t>
            </a: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O</a:t>
            </a:r>
            <a:r>
              <a:rPr lang="en-US" altLang="zh-CN" kern="100" dirty="0" smtClean="0">
                <a:latin typeface="ZBFH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lO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次氯酸溶液中滴加少量的甲基橙，溶液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终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为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黄色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浓度的次氯酸溶液加水稀释过程中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3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保持不变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9" name="TextBox 9"/>
          <p:cNvSpPr txBox="1"/>
          <p:nvPr/>
        </p:nvSpPr>
        <p:spPr>
          <a:xfrm>
            <a:off x="254643" y="2916235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18" name="圆角矩形 17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3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2" name="圆角矩形 21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98658" name="Picture 2" descr="F:\2024\一轮\步步高 大一轮 化学 浙江\T786.TIF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4707" y="2189911"/>
            <a:ext cx="3285845" cy="2225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42853"/>
              </p:ext>
            </p:extLst>
          </p:nvPr>
        </p:nvGraphicFramePr>
        <p:xfrm>
          <a:off x="5964605" y="3858863"/>
          <a:ext cx="2392363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2" name="文档" r:id="rId18" imgW="2391964" imgH="1217298" progId="Word.Document.12">
                  <p:embed/>
                </p:oleObj>
              </mc:Choice>
              <mc:Fallback>
                <p:oleObj name="文档" r:id="rId18" imgW="2391964" imgH="121729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64605" y="3858863"/>
                        <a:ext cx="2392363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90" y="2700211"/>
            <a:ext cx="477851" cy="15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129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3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2" name="圆角矩形 21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16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6329946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904947"/>
            <a:ext cx="11160000" cy="3600400"/>
            <a:chOff x="792914" y="3925222"/>
            <a:chExt cx="11160000" cy="3600400"/>
          </a:xfrm>
        </p:grpSpPr>
        <p:sp>
          <p:nvSpPr>
            <p:cNvPr id="34" name="圆角矩形 33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487510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5" name="矩形 34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8" name="矩形 37"/>
          <p:cNvSpPr/>
          <p:nvPr/>
        </p:nvSpPr>
        <p:spPr>
          <a:xfrm>
            <a:off x="696282" y="1164919"/>
            <a:ext cx="748795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氯酸为一元弱酸，电离方程式为</a:t>
            </a:r>
            <a:r>
              <a:rPr lang="en-US" altLang="zh-CN" sz="2400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ClO</a:t>
            </a:r>
            <a:r>
              <a:rPr lang="en-US" altLang="zh-CN" sz="2400" kern="100" dirty="0" smtClean="0">
                <a:latin typeface="ZBFH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氯酸具有强氧化性，能漂白酸碱指示剂，故滴加甲基橙溶液后溶液最终变为无色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73398"/>
              </p:ext>
            </p:extLst>
          </p:nvPr>
        </p:nvGraphicFramePr>
        <p:xfrm>
          <a:off x="788216" y="3433936"/>
          <a:ext cx="10490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1" name="文档" r:id="rId18" imgW="10598832" imgH="1229983" progId="Word.Document.12">
                  <p:embed/>
                </p:oleObj>
              </mc:Choice>
              <mc:Fallback>
                <p:oleObj name="文档" r:id="rId18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8216" y="3433936"/>
                        <a:ext cx="10490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2" descr="F:\2024\一轮\步步高 大一轮 化学 浙江\T786.TIF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1279" y="1186172"/>
            <a:ext cx="2987132" cy="2023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4543" y="1426421"/>
            <a:ext cx="477851" cy="15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6449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F3C0D54F-E471-254D-996C-2FBC9553FFE9}"/>
              </a:ext>
            </a:extLst>
          </p:cNvPr>
          <p:cNvSpPr/>
          <p:nvPr/>
        </p:nvSpPr>
        <p:spPr>
          <a:xfrm>
            <a:off x="390000" y="548680"/>
            <a:ext cx="11412000" cy="510906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.</a:t>
            </a:r>
            <a:r>
              <a:rPr lang="en-US" altLang="zh-CN" kern="100" spc="3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3·</a:t>
            </a:r>
            <a:r>
              <a:rPr lang="zh-CN" altLang="zh-CN" kern="100" spc="3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温州模拟</a:t>
            </a:r>
            <a:r>
              <a:rPr lang="en-US" altLang="zh-CN" kern="100" spc="3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温度下，用</a:t>
            </a:r>
            <a:r>
              <a:rPr lang="en-US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0 </a:t>
            </a:r>
            <a:r>
              <a:rPr lang="en-US" altLang="zh-CN" kern="100" spc="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spc="3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3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spc="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分别滴定</a:t>
            </a:r>
            <a:r>
              <a:rPr lang="en-US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.00 mL</a:t>
            </a:r>
            <a:r>
              <a:rPr lang="zh-CN" altLang="zh-CN" kern="100" spc="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浓度均</a:t>
            </a:r>
            <a:r>
              <a:rPr lang="zh-CN" altLang="zh-CN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0 </a:t>
            </a:r>
            <a:r>
              <a:rPr lang="en-US" altLang="zh-CN" kern="100" spc="-3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spc="-3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-3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CH</a:t>
            </a:r>
            <a:r>
              <a:rPr lang="en-US" altLang="zh-CN" kern="100" spc="-3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zh-CN" altLang="zh-CN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和</a:t>
            </a:r>
            <a:r>
              <a:rPr lang="en-US" altLang="zh-CN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N</a:t>
            </a:r>
            <a:r>
              <a:rPr lang="zh-CN" altLang="zh-CN" kern="100" spc="-3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所得滴定曲线如图所示。下列说法正确的</a:t>
            </a:r>
            <a:r>
              <a:rPr lang="zh-CN" altLang="zh-CN" kern="100" spc="-3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spc="-3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点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示溶液中：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N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点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④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示溶液中：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点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示溶液中：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N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CN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点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示溶液中都有：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9" name="TextBox 9"/>
          <p:cNvSpPr txBox="1"/>
          <p:nvPr/>
        </p:nvSpPr>
        <p:spPr>
          <a:xfrm>
            <a:off x="252016" y="3266482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25" name="圆角矩形 24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4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9" name="圆角矩形 28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99682" name="Picture 2" descr="F:\2024\一轮\步步高 大一轮 化学 浙江\1242.TIF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4627" y="2127751"/>
            <a:ext cx="2857373" cy="2841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9117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88640"/>
            <a:ext cx="11160000" cy="5887238"/>
            <a:chOff x="792914" y="3925222"/>
            <a:chExt cx="11160000" cy="5887238"/>
          </a:xfrm>
        </p:grpSpPr>
        <p:sp>
          <p:nvSpPr>
            <p:cNvPr id="21" name="圆角矩形 20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774348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2" name="矩形 21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651967" y="361231"/>
            <a:ext cx="7532265" cy="3650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点</a:t>
            </a:r>
            <a:r>
              <a:rPr lang="en-US" altLang="zh-CN" sz="2400" kern="100" spc="-2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中存在电荷守恒：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N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中的电荷守恒为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且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二者中钠离子浓度相同，所以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N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40000"/>
              </a:lnSpc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点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点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③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5" name="圆角矩形 24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4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9" name="圆角矩形 28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圆角矩形 33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8" name="Picture 2" descr="F:\2024\一轮\步步高 大一轮 化学 浙江\1242.TIF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384" y="535450"/>
            <a:ext cx="2973394" cy="2956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矩形 38"/>
          <p:cNvSpPr/>
          <p:nvPr/>
        </p:nvSpPr>
        <p:spPr>
          <a:xfrm>
            <a:off x="651967" y="3930255"/>
            <a:ext cx="10799436" cy="209974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，点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示的溶液中存在元素守恒：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CN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N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点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示的溶液中存在元素守恒：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H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二者中钠离子浓度相同，则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CN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N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H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N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CN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H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正确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3974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>
            <a:extLst>
              <a:ext uri="{FF2B5EF4-FFF2-40B4-BE49-F238E27FC236}">
                <a16:creationId xmlns:a16="http://schemas.microsoft.com/office/drawing/2014/main" xmlns="" id="{F3C0D54F-E471-254D-996C-2FBC9553FFE9}"/>
              </a:ext>
            </a:extLst>
          </p:cNvPr>
          <p:cNvSpPr/>
          <p:nvPr/>
        </p:nvSpPr>
        <p:spPr>
          <a:xfrm>
            <a:off x="390000" y="273010"/>
            <a:ext cx="11412000" cy="1785080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5.</a:t>
            </a:r>
            <a:r>
              <a:rPr lang="en-US" altLang="zh-CN" kern="100" spc="-6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1·</a:t>
            </a:r>
            <a:r>
              <a:rPr lang="zh-CN" altLang="zh-CN" kern="100" spc="-6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浙江</a:t>
            </a:r>
            <a:r>
              <a:rPr lang="en-US" altLang="zh-CN" kern="100" spc="-6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6</a:t>
            </a:r>
            <a:r>
              <a:rPr lang="zh-CN" altLang="zh-CN" kern="100" spc="-6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月选考，</a:t>
            </a:r>
            <a:r>
              <a:rPr lang="en-US" altLang="zh-CN" kern="100" spc="-6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3)</a:t>
            </a:r>
            <a:r>
              <a:rPr lang="zh-CN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两份</a:t>
            </a:r>
            <a:r>
              <a:rPr lang="en-US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 mL 0.05 </a:t>
            </a:r>
            <a:r>
              <a:rPr lang="en-US" altLang="zh-CN" kern="100" spc="-6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spc="-6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-6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HCO</a:t>
            </a:r>
            <a:r>
              <a:rPr lang="en-US" altLang="zh-CN" kern="100" spc="-6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一份滴加</a:t>
            </a:r>
            <a:r>
              <a:rPr lang="en-US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5 </a:t>
            </a:r>
            <a:r>
              <a:rPr lang="en-US" altLang="zh-CN" kern="100" spc="-6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</a:t>
            </a:r>
            <a:r>
              <a:rPr lang="en-US" altLang="zh-CN" kern="100" spc="-6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·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-2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L</a:t>
            </a:r>
            <a:r>
              <a:rPr lang="zh-CN" altLang="zh-CN" kern="100" spc="-2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-2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，另一份滴加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5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加入酸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碱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积的变化如图，下列说法不正确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8" name="圆角矩形 17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圆角矩形 18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5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3" name="圆角矩形 22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00706" name="Picture 2" descr="F:\2024\一轮\步步高 大一轮 化学 浙江\1244.TIF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240" y="1821537"/>
            <a:ext cx="4170827" cy="23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71954"/>
              </p:ext>
            </p:extLst>
          </p:nvPr>
        </p:nvGraphicFramePr>
        <p:xfrm>
          <a:off x="481013" y="2084388"/>
          <a:ext cx="10491787" cy="37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8" name="文档" r:id="rId18" imgW="10598832" imgH="3758601" progId="Word.Document.12">
                  <p:embed/>
                </p:oleObj>
              </mc:Choice>
              <mc:Fallback>
                <p:oleObj name="文档" r:id="rId18" imgW="10598832" imgH="37586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1013" y="2084388"/>
                        <a:ext cx="10491787" cy="372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9"/>
          <p:cNvSpPr txBox="1"/>
          <p:nvPr/>
        </p:nvSpPr>
        <p:spPr>
          <a:xfrm>
            <a:off x="227432" y="4420947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754633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3105536"/>
            <a:ext cx="11412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3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性点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溶质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少量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粒子浓度大小关系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______________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4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恰好反应点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 mL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③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溶质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粒子浓度大小关系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_____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55650" name="Picture 2" descr="1229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1634" y="482467"/>
            <a:ext cx="2643349" cy="258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90000" y="297224"/>
            <a:ext cx="85143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半点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 mL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sz="2400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溶质是等物质的量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粒子浓度大小关系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_____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素守恒：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1384" y="1448068"/>
            <a:ext cx="1725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Na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739351" y="868055"/>
            <a:ext cx="1588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40488" y="1448068"/>
            <a:ext cx="3441033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76880" y="1996193"/>
            <a:ext cx="4307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2627424" y="2518320"/>
            <a:ext cx="12442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431704" y="3671189"/>
            <a:ext cx="1725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Na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875896" y="3676367"/>
            <a:ext cx="1588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63576" y="4265525"/>
            <a:ext cx="55034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836432" y="5314711"/>
            <a:ext cx="1725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Na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9954444" y="5326903"/>
            <a:ext cx="1398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81907" y="5889464"/>
            <a:ext cx="4289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965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9" grpId="0"/>
      <p:bldP spid="11" grpId="0"/>
      <p:bldP spid="13" grpId="0"/>
      <p:bldP spid="15" grpId="0"/>
      <p:bldP spid="18" grpId="0"/>
      <p:bldP spid="20" grpId="0"/>
      <p:bldP spid="22" grpId="0"/>
      <p:bldP spid="23" grpId="0"/>
      <p:bldP spid="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43230"/>
            <a:ext cx="11160000" cy="5860361"/>
            <a:chOff x="792914" y="3925222"/>
            <a:chExt cx="11160000" cy="5860361"/>
          </a:xfrm>
        </p:grpSpPr>
        <p:sp>
          <p:nvSpPr>
            <p:cNvPr id="21" name="圆角矩形 20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747471"/>
            </a:xfrm>
            <a:prstGeom prst="roundRect">
              <a:avLst>
                <a:gd name="adj" fmla="val 1553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2" name="矩形 21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96282" y="4903262"/>
            <a:ext cx="10799436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溶液中</a:t>
            </a:r>
            <a:r>
              <a:rPr lang="en-US" altLang="zh-CN" sz="2400" i="1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spc="3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3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0.05</a:t>
            </a:r>
            <a:r>
              <a:rPr lang="zh-CN" altLang="zh-CN" sz="2400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3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spc="3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1.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e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溶液体积增大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，此时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0.025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.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因此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&g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4" name="圆角矩形 23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5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9" name="圆角矩形 28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52950"/>
              </p:ext>
            </p:extLst>
          </p:nvPr>
        </p:nvGraphicFramePr>
        <p:xfrm>
          <a:off x="846138" y="531262"/>
          <a:ext cx="65278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1" name="文档" r:id="rId17" imgW="6589724" imgH="1589094" progId="Word.Document.12">
                  <p:embed/>
                </p:oleObj>
              </mc:Choice>
              <mc:Fallback>
                <p:oleObj name="文档" r:id="rId17" imgW="6589724" imgH="15890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6138" y="531262"/>
                        <a:ext cx="6527800" cy="156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2" descr="F:\2024\一轮\步步高 大一轮 化学 浙江\1244.TIF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7393" y="440669"/>
            <a:ext cx="3571917" cy="1975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52344"/>
              </p:ext>
            </p:extLst>
          </p:nvPr>
        </p:nvGraphicFramePr>
        <p:xfrm>
          <a:off x="846138" y="2021404"/>
          <a:ext cx="10490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2" name="文档" r:id="rId21" imgW="10598832" imgH="1539096" progId="Word.Document.12">
                  <p:embed/>
                </p:oleObj>
              </mc:Choice>
              <mc:Fallback>
                <p:oleObj name="文档" r:id="rId21" imgW="10598832" imgH="15390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6138" y="2021404"/>
                        <a:ext cx="104902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98359"/>
              </p:ext>
            </p:extLst>
          </p:nvPr>
        </p:nvGraphicFramePr>
        <p:xfrm>
          <a:off x="846138" y="3535110"/>
          <a:ext cx="10383837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3" name="文档" r:id="rId24" imgW="10598832" imgH="1539096" progId="Word.Document.12">
                  <p:embed/>
                </p:oleObj>
              </mc:Choice>
              <mc:Fallback>
                <p:oleObj name="文档" r:id="rId24" imgW="10598832" imgH="15390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6138" y="3535110"/>
                        <a:ext cx="10383837" cy="150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712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20843" y="757064"/>
            <a:ext cx="11350315" cy="16850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在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 mL 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N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逐滴加入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0 mL 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稀盐酸，溶液中含碳元素各种微粒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O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逸出未画出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物质的量分数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纵轴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溶液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的部分情况如图所示。下列说法正确的是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8" name="圆角矩形 27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6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34" name="圆角矩形 33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02754" name="Picture 2" descr="1245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3000" y="2202708"/>
            <a:ext cx="3390608" cy="2069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18926"/>
              </p:ext>
            </p:extLst>
          </p:nvPr>
        </p:nvGraphicFramePr>
        <p:xfrm>
          <a:off x="505503" y="2544738"/>
          <a:ext cx="10490200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4" name="文档" r:id="rId18" imgW="10598832" imgH="2714445" progId="Word.Document.12">
                  <p:embed/>
                </p:oleObj>
              </mc:Choice>
              <mc:Fallback>
                <p:oleObj name="文档" r:id="rId18" imgW="10598832" imgH="27144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5503" y="2544738"/>
                        <a:ext cx="10490200" cy="268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9"/>
          <p:cNvSpPr txBox="1"/>
          <p:nvPr/>
        </p:nvSpPr>
        <p:spPr>
          <a:xfrm>
            <a:off x="236141" y="2438306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155169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980728"/>
            <a:ext cx="11160000" cy="4320480"/>
            <a:chOff x="792914" y="3925222"/>
            <a:chExt cx="11160000" cy="4320480"/>
          </a:xfrm>
        </p:grpSpPr>
        <p:sp>
          <p:nvSpPr>
            <p:cNvPr id="23" name="圆角矩形 22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207590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4" name="矩形 23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8" name="圆角矩形 27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2" name="圆角矩形 31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圆角矩形 32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6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34" name="圆角矩形 33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5" name="圆角矩形 34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6" name="圆角矩形 35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圆角矩形 39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圆角矩形 40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圆角矩形 41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76851"/>
              </p:ext>
            </p:extLst>
          </p:nvPr>
        </p:nvGraphicFramePr>
        <p:xfrm>
          <a:off x="796925" y="1338426"/>
          <a:ext cx="10490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2" name="文档" r:id="rId17" imgW="10598832" imgH="1229983" progId="Word.Document.12">
                  <p:embed/>
                </p:oleObj>
              </mc:Choice>
              <mc:Fallback>
                <p:oleObj name="文档" r:id="rId17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6925" y="1338426"/>
                        <a:ext cx="10490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" descr="1245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7270" y="1312622"/>
            <a:ext cx="3144327" cy="191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30989"/>
              </p:ext>
            </p:extLst>
          </p:nvPr>
        </p:nvGraphicFramePr>
        <p:xfrm>
          <a:off x="796925" y="3792091"/>
          <a:ext cx="1049178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3" name="文档" r:id="rId21" imgW="10598832" imgH="1384540" progId="Word.Document.12">
                  <p:embed/>
                </p:oleObj>
              </mc:Choice>
              <mc:Fallback>
                <p:oleObj name="文档" r:id="rId21" imgW="10598832" imgH="13845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6925" y="3792091"/>
                        <a:ext cx="10491787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72544"/>
              </p:ext>
            </p:extLst>
          </p:nvPr>
        </p:nvGraphicFramePr>
        <p:xfrm>
          <a:off x="796925" y="2395091"/>
          <a:ext cx="10490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4" name="文档" r:id="rId24" imgW="10598832" imgH="1539096" progId="Word.Document.12">
                  <p:embed/>
                </p:oleObj>
              </mc:Choice>
              <mc:Fallback>
                <p:oleObj name="文档" r:id="rId24" imgW="10598832" imgH="15390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96925" y="2395091"/>
                        <a:ext cx="104902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97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FFF65964-AB35-1C41-A7F1-54DD8E8F48A6}"/>
              </a:ext>
            </a:extLst>
          </p:cNvPr>
          <p:cNvSpPr/>
          <p:nvPr/>
        </p:nvSpPr>
        <p:spPr>
          <a:xfrm>
            <a:off x="390000" y="548680"/>
            <a:ext cx="11412000" cy="5109067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.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3·</a:t>
            </a:r>
            <a:r>
              <a:rPr lang="zh-CN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杭州联考模拟</a:t>
            </a:r>
            <a:r>
              <a:rPr lang="en-US" altLang="zh-CN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利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滴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 m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知浓度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F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F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N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混合溶液，其滴定曲线如图所示。已知两溶液中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F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浓度相同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F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17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下列说法不正确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F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至终点时，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F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曲线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Ⅱ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出现一个突跃点其原因可能是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F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N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i="1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差不大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HF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N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溶液滴定过程中溶液的导电能力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逐渐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降低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HF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N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溶液滴定至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时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F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经参与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应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1" name="TextBox 9"/>
          <p:cNvSpPr txBox="1"/>
          <p:nvPr/>
        </p:nvSpPr>
        <p:spPr>
          <a:xfrm>
            <a:off x="254643" y="3806458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20" name="圆角矩形 19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7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28" name="圆角矩形 27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203778" name="Picture 2" descr="1246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1574" y="1989396"/>
            <a:ext cx="3830426" cy="26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0593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23504"/>
            <a:ext cx="11160000" cy="5797784"/>
            <a:chOff x="792914" y="3925222"/>
            <a:chExt cx="11160000" cy="5797784"/>
          </a:xfrm>
        </p:grpSpPr>
        <p:sp>
          <p:nvSpPr>
            <p:cNvPr id="23" name="圆角矩形 22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684894"/>
            </a:xfrm>
            <a:prstGeom prst="roundRect">
              <a:avLst>
                <a:gd name="adj" fmla="val 24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5" name="矩形 24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696282" y="430791"/>
            <a:ext cx="7046338" cy="2238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滴定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F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至终点时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F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恰好完全反应，生成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F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溶液中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F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解，使溶液呈碱性，因此离子浓度大小关系为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F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圆角矩形 20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7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7" name="圆角矩形 46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3" name="Picture 2" descr="1246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531" y="422082"/>
            <a:ext cx="3280395" cy="2254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矩形 33"/>
          <p:cNvSpPr/>
          <p:nvPr/>
        </p:nvSpPr>
        <p:spPr>
          <a:xfrm>
            <a:off x="696282" y="2592686"/>
            <a:ext cx="10799436" cy="332975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两种酸混合溶液被滴定时，如果两者电离程度相差不大，则滴定曲线只出现一个突跃点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F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弱电解质，滴定时生成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F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强电解质，因此导电能力也会有增强，不会一直降低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混合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滴定时，先反应的是强酸，硝酸只需要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6 mL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就反应完全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时消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9 mL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，此时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F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经参与反应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650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>
            <a:extLst>
              <a:ext uri="{FF2B5EF4-FFF2-40B4-BE49-F238E27FC236}">
                <a16:creationId xmlns:a16="http://schemas.microsoft.com/office/drawing/2014/main" xmlns="" id="{9EF13083-441D-CC41-A3B9-50FF39250BAC}"/>
              </a:ext>
            </a:extLst>
          </p:cNvPr>
          <p:cNvSpPr/>
          <p:nvPr/>
        </p:nvSpPr>
        <p:spPr>
          <a:xfrm>
            <a:off x="390000" y="826283"/>
            <a:ext cx="11412000" cy="3816405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8.25 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0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氨水滴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.00 mL 0.05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加入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氨水的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8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spc="-6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积</a:t>
            </a:r>
            <a:r>
              <a:rPr lang="en-US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i="1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溶液</a:t>
            </a:r>
            <a:r>
              <a:rPr lang="zh-CN" altLang="zh-CN" kern="100" spc="-6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kern="100" spc="-6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</a:t>
            </a:r>
            <a:r>
              <a:rPr lang="zh-CN" altLang="zh-CN" kern="100" spc="-6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系如图所示</a:t>
            </a:r>
            <a:r>
              <a:rPr lang="en-US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忽略溶液体积变化</a:t>
            </a:r>
            <a:r>
              <a:rPr lang="en-US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spc="-6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下列说法不正确的</a:t>
            </a:r>
            <a:r>
              <a:rPr lang="zh-CN" altLang="zh-CN" kern="100" spc="-6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spc="-6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8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图中数据可知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强酸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水电离出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浓度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0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C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溶液中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A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        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0" name="TextBox 9"/>
          <p:cNvSpPr txBox="1"/>
          <p:nvPr/>
        </p:nvSpPr>
        <p:spPr>
          <a:xfrm>
            <a:off x="245934" y="3887189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26" name="圆角矩形 25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8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8" name="圆角矩形 47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04702"/>
              </p:ext>
            </p:extLst>
          </p:nvPr>
        </p:nvGraphicFramePr>
        <p:xfrm>
          <a:off x="2730573" y="1317367"/>
          <a:ext cx="14033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0" name="文档" r:id="rId17" imgW="1402930" imgH="1190616" progId="Word.Document.12">
                  <p:embed/>
                </p:oleObj>
              </mc:Choice>
              <mc:Fallback>
                <p:oleObj name="文档" r:id="rId17" imgW="1402930" imgH="11906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30573" y="1317367"/>
                        <a:ext cx="140335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03" name="Picture 3" descr="1247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8799" y="2244751"/>
            <a:ext cx="2848018" cy="2441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10809"/>
              </p:ext>
            </p:extLst>
          </p:nvPr>
        </p:nvGraphicFramePr>
        <p:xfrm>
          <a:off x="3521897" y="4111922"/>
          <a:ext cx="12588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1" name="文档" r:id="rId21" imgW="1274802" imgH="772710" progId="Word.Document.12">
                  <p:embed/>
                </p:oleObj>
              </mc:Choice>
              <mc:Fallback>
                <p:oleObj name="文档" r:id="rId21" imgW="1274802" imgH="7727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21897" y="4111922"/>
                        <a:ext cx="12588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858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69357"/>
            <a:ext cx="11160000" cy="5726981"/>
            <a:chOff x="792914" y="3925222"/>
            <a:chExt cx="11160000" cy="5726981"/>
          </a:xfrm>
        </p:grpSpPr>
        <p:sp>
          <p:nvSpPr>
            <p:cNvPr id="22" name="圆角矩形 21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614091"/>
            </a:xfrm>
            <a:prstGeom prst="roundRect">
              <a:avLst>
                <a:gd name="adj" fmla="val 2959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3" name="矩形 22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6" name="圆角矩形 25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8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8" name="圆角矩形 47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12847"/>
              </p:ext>
            </p:extLst>
          </p:nvPr>
        </p:nvGraphicFramePr>
        <p:xfrm>
          <a:off x="758825" y="487719"/>
          <a:ext cx="7637463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1" name="文档" r:id="rId17" imgW="7708225" imgH="2054396" progId="Word.Document.12">
                  <p:embed/>
                </p:oleObj>
              </mc:Choice>
              <mc:Fallback>
                <p:oleObj name="文档" r:id="rId17" imgW="7708225" imgH="20543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8825" y="487719"/>
                        <a:ext cx="7637463" cy="202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" descr="1247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8808" y="523593"/>
            <a:ext cx="2819820" cy="241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43448"/>
              </p:ext>
            </p:extLst>
          </p:nvPr>
        </p:nvGraphicFramePr>
        <p:xfrm>
          <a:off x="758825" y="2287919"/>
          <a:ext cx="10487025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2" name="文档" r:id="rId21" imgW="10598832" imgH="1946694" progId="Word.Document.12">
                  <p:embed/>
                </p:oleObj>
              </mc:Choice>
              <mc:Fallback>
                <p:oleObj name="文档" r:id="rId21" imgW="10598832" imgH="19466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8825" y="2287919"/>
                        <a:ext cx="10487025" cy="192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821791"/>
              </p:ext>
            </p:extLst>
          </p:nvPr>
        </p:nvGraphicFramePr>
        <p:xfrm>
          <a:off x="758825" y="4070701"/>
          <a:ext cx="10487025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3" name="文档" r:id="rId24" imgW="10598832" imgH="1946694" progId="Word.Document.12">
                  <p:embed/>
                </p:oleObj>
              </mc:Choice>
              <mc:Fallback>
                <p:oleObj name="文档" r:id="rId24" imgW="10598832" imgH="19466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58825" y="4070701"/>
                        <a:ext cx="10487025" cy="192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156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9EF13083-441D-CC41-A3B9-50FF39250BAC}"/>
              </a:ext>
            </a:extLst>
          </p:cNvPr>
          <p:cNvSpPr/>
          <p:nvPr/>
        </p:nvSpPr>
        <p:spPr>
          <a:xfrm>
            <a:off x="390000" y="404664"/>
            <a:ext cx="11412000" cy="2339078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9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向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 mL 0.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草酸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逐滴滴入等浓度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至过量，用甲基橙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色范围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.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～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.4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指示剂，并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测定滴定过程的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，其滴定曲线如图所示，则下列分析正确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滴入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 m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准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时，溶液颜色由红色变为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橙色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1" name="圆角矩形 20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9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7" name="圆角矩形 46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24986"/>
              </p:ext>
            </p:extLst>
          </p:nvPr>
        </p:nvGraphicFramePr>
        <p:xfrm>
          <a:off x="506413" y="2705547"/>
          <a:ext cx="10485437" cy="31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5" name="文档" r:id="rId17" imgW="10598832" imgH="3132108" progId="Word.Document.12">
                  <p:embed/>
                </p:oleObj>
              </mc:Choice>
              <mc:Fallback>
                <p:oleObj name="文档" r:id="rId17" imgW="10598832" imgH="31321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6413" y="2705547"/>
                        <a:ext cx="10485437" cy="310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26" name="Picture 2" descr="1248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8886" y="2773244"/>
            <a:ext cx="3800557" cy="2079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9"/>
          <p:cNvSpPr txBox="1"/>
          <p:nvPr/>
        </p:nvSpPr>
        <p:spPr>
          <a:xfrm>
            <a:off x="236409" y="2600992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830807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476672"/>
            <a:ext cx="11160000" cy="5256584"/>
            <a:chOff x="792914" y="3925222"/>
            <a:chExt cx="11160000" cy="5256584"/>
          </a:xfrm>
        </p:grpSpPr>
        <p:sp>
          <p:nvSpPr>
            <p:cNvPr id="23" name="圆角矩形 22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143694"/>
            </a:xfrm>
            <a:prstGeom prst="roundRect">
              <a:avLst>
                <a:gd name="adj" fmla="val 4129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4" name="矩形 23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749745" y="730549"/>
            <a:ext cx="688697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甲基橙变色范围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.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～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.4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滴入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 mL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准</a:t>
            </a:r>
            <a:r>
              <a:rPr lang="en-US" altLang="zh-CN" sz="2400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时，溶液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.7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颜色由红色变为黄色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中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为第一滴定终点，得到的溶质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HC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7" name="圆角矩形 26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圆角矩形 36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rgbClr val="9BBB59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r>
              <a:rPr kumimoji="1" lang="en-US" altLang="zh-CN" sz="1600" kern="0" dirty="0">
                <a:solidFill>
                  <a:prstClr val="white"/>
                </a:solidFill>
                <a:latin typeface="Arial"/>
                <a:ea typeface="微软雅黑"/>
              </a:rPr>
              <a:t>9</a:t>
            </a:r>
            <a:endParaRPr kumimoji="1" lang="zh-CN" altLang="en-US" sz="1600" kern="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51" name="圆角矩形 5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494954"/>
              </p:ext>
            </p:extLst>
          </p:nvPr>
        </p:nvGraphicFramePr>
        <p:xfrm>
          <a:off x="796925" y="3638550"/>
          <a:ext cx="104870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5" name="文档" r:id="rId17" imgW="10598832" imgH="1229983" progId="Word.Document.12">
                  <p:embed/>
                </p:oleObj>
              </mc:Choice>
              <mc:Fallback>
                <p:oleObj name="文档" r:id="rId17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6925" y="3638550"/>
                        <a:ext cx="10487025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" descr="1248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0467" y="715843"/>
            <a:ext cx="3652260" cy="1998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49745" y="2951071"/>
            <a:ext cx="10692511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质子守恒可知，所示溶液中：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          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67586"/>
              </p:ext>
            </p:extLst>
          </p:nvPr>
        </p:nvGraphicFramePr>
        <p:xfrm>
          <a:off x="9310233" y="3102640"/>
          <a:ext cx="9509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6" name="文档" r:id="rId21" imgW="950523" imgH="432689" progId="Word.Document.12">
                  <p:embed/>
                </p:oleObj>
              </mc:Choice>
              <mc:Fallback>
                <p:oleObj name="文档" r:id="rId21" imgW="950523" imgH="4326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10233" y="3102640"/>
                        <a:ext cx="950913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75442"/>
              </p:ext>
            </p:extLst>
          </p:nvPr>
        </p:nvGraphicFramePr>
        <p:xfrm>
          <a:off x="796925" y="4661845"/>
          <a:ext cx="104870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7" name="文档" r:id="rId24" imgW="10598832" imgH="1229983" progId="Word.Document.12">
                  <p:embed/>
                </p:oleObj>
              </mc:Choice>
              <mc:Fallback>
                <p:oleObj name="文档" r:id="rId24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96925" y="4661845"/>
                        <a:ext cx="10487025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724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>
            <a:extLst>
              <a:ext uri="{FF2B5EF4-FFF2-40B4-BE49-F238E27FC236}">
                <a16:creationId xmlns:a16="http://schemas.microsoft.com/office/drawing/2014/main" xmlns="" id="{9EF13083-441D-CC41-A3B9-50FF39250BAC}"/>
              </a:ext>
            </a:extLst>
          </p:cNvPr>
          <p:cNvSpPr/>
          <p:nvPr/>
        </p:nvSpPr>
        <p:spPr>
          <a:xfrm>
            <a:off x="390000" y="796081"/>
            <a:ext cx="1141200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.</a:t>
            </a:r>
            <a:r>
              <a:rPr lang="zh-CN" altLang="zh-CN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二甲胺</a:t>
            </a:r>
            <a:r>
              <a:rPr lang="en-US" altLang="zh-CN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[(CH</a:t>
            </a:r>
            <a:r>
              <a:rPr lang="en-US" altLang="zh-CN" kern="100" spc="-2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en-US" altLang="zh-CN" kern="100" spc="-2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·H</a:t>
            </a:r>
            <a:r>
              <a:rPr lang="en-US" altLang="zh-CN" kern="100" spc="-2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]</a:t>
            </a:r>
            <a:r>
              <a:rPr lang="zh-CN" altLang="zh-CN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一元弱碱，其电离常数</a:t>
            </a:r>
            <a:r>
              <a:rPr lang="en-US" altLang="zh-CN" i="1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spc="-2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6</a:t>
            </a:r>
            <a:r>
              <a:rPr lang="en-US" altLang="zh-CN" kern="100" spc="-2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spc="-2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-2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</a:t>
            </a:r>
            <a:r>
              <a:rPr lang="zh-CN" altLang="zh-CN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向</a:t>
            </a:r>
            <a:r>
              <a:rPr lang="en-US" altLang="zh-CN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 mL </a:t>
            </a:r>
            <a:r>
              <a:rPr lang="en-US" altLang="zh-CN" i="1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spc="-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spc="-2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spc="-2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-2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甲胺溶液中滴加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盐酸，混合溶液的温度与盐酸体积的关系如图所示。下列说法不正确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甲胺溶液的浓度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2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Y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Z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之间某点溶液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Y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存在：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&gt;</a:t>
            </a:r>
            <a:r>
              <a:rPr lang="en-US" altLang="zh-CN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解常数</a:t>
            </a:r>
            <a:r>
              <a:rPr lang="en-US" altLang="zh-CN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6.25</a:t>
            </a:r>
            <a:r>
              <a:rPr lang="en-US" altLang="zh-CN" kern="100" dirty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1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4" name="圆角矩形 23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/>
                </a:solidFill>
              </a:rPr>
              <a:t>10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0" name="圆角矩形 49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46829"/>
              </p:ext>
            </p:extLst>
          </p:nvPr>
        </p:nvGraphicFramePr>
        <p:xfrm>
          <a:off x="3228814" y="3604393"/>
          <a:ext cx="21209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3" name="文档" r:id="rId17" imgW="2120232" imgH="595308" progId="Word.Document.12">
                  <p:embed/>
                </p:oleObj>
              </mc:Choice>
              <mc:Fallback>
                <p:oleObj name="文档" r:id="rId17" imgW="2120232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8814" y="3604393"/>
                        <a:ext cx="21209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5" name="Picture 3" descr="1251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3699" y="2236241"/>
            <a:ext cx="2672861" cy="213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9"/>
          <p:cNvSpPr txBox="1"/>
          <p:nvPr/>
        </p:nvSpPr>
        <p:spPr>
          <a:xfrm>
            <a:off x="245934" y="2963945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128848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9816" y="1544600"/>
            <a:ext cx="809445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5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量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点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0 m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溶质是等物质的量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u="sng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粒子浓度大小关系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_______________________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____________________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5" name="Picture 2" descr="1229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320" y="1417956"/>
            <a:ext cx="2643349" cy="258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6148184" y="2109616"/>
            <a:ext cx="1725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Na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35584" y="2699318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41817" y="2674632"/>
            <a:ext cx="26981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11200" y="3212976"/>
            <a:ext cx="29899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611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60648"/>
            <a:ext cx="11160000" cy="5760640"/>
            <a:chOff x="792914" y="3925222"/>
            <a:chExt cx="11160000" cy="5760640"/>
          </a:xfrm>
        </p:grpSpPr>
        <p:sp>
          <p:nvSpPr>
            <p:cNvPr id="19" name="圆角矩形 18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647750"/>
            </a:xfrm>
            <a:prstGeom prst="roundRect">
              <a:avLst>
                <a:gd name="adj" fmla="val 2317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0" name="矩形 19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34681" y="441836"/>
            <a:ext cx="7909591" cy="20997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甲胺与盐酸恰好完全中和时放出热量最多，溶液温度最高，即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表示酸碱恰好完全反应。根据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H·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Cl</a:t>
            </a:r>
            <a:r>
              <a:rPr lang="en-US" altLang="zh-CN" sz="2400" kern="100" spc="-8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==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=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可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L</a:t>
            </a:r>
            <a:r>
              <a:rPr lang="en-US" altLang="zh-CN" sz="2400" kern="100" dirty="0" err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0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0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L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.1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0.2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061515"/>
              </p:ext>
            </p:extLst>
          </p:nvPr>
        </p:nvGraphicFramePr>
        <p:xfrm>
          <a:off x="700088" y="4175207"/>
          <a:ext cx="104870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1" name="文档" r:id="rId4" imgW="10598832" imgH="1229983" progId="Word.Document.12">
                  <p:embed/>
                </p:oleObj>
              </mc:Choice>
              <mc:Fallback>
                <p:oleObj name="文档" r:id="rId4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0088" y="4175207"/>
                        <a:ext cx="10487025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3" descr="125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3657" y="479263"/>
            <a:ext cx="2493025" cy="1990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矩形 30"/>
          <p:cNvSpPr/>
          <p:nvPr/>
        </p:nvSpPr>
        <p:spPr>
          <a:xfrm>
            <a:off x="634681" y="2519023"/>
            <a:ext cx="10799436" cy="15826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二甲胺是弱碱，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对应溶质是强酸弱碱盐，其溶液呈酸性，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对应的溶液中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H·H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浓度相等，根据</a:t>
            </a:r>
            <a:r>
              <a:rPr lang="en-US" altLang="zh-CN" sz="2400" i="1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推知，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H·H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电离大于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H</a:t>
            </a:r>
            <a:r>
              <a:rPr lang="en-US" altLang="zh-CN" sz="2400" kern="100" spc="-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水解，其混合溶液呈碱性，故中性点应在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与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之间，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；</a:t>
            </a:r>
            <a:endParaRPr lang="zh-CN" altLang="zh-CN" sz="1050" kern="100" spc="-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9410"/>
              </p:ext>
            </p:extLst>
          </p:nvPr>
        </p:nvGraphicFramePr>
        <p:xfrm>
          <a:off x="700088" y="5211782"/>
          <a:ext cx="102727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2" name="文档" r:id="rId8" imgW="10598832" imgH="1228545" progId="Word.Document.12">
                  <p:embed/>
                </p:oleObj>
              </mc:Choice>
              <mc:Fallback>
                <p:oleObj name="文档" r:id="rId8" imgW="10598832" imgH="12285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088" y="5211782"/>
                        <a:ext cx="10272713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圆角矩形 23">
            <a:hlinkClick r:id="rId10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11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2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3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4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5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16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17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18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19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/>
                </a:solidFill>
              </a:rPr>
              <a:t>10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0" name="圆角矩形 49">
            <a:hlinkClick r:id="rId2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2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2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868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圆角矩形 17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圆角矩形 18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1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9" name="圆角矩形 28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圆角矩形 45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30893"/>
              </p:ext>
            </p:extLst>
          </p:nvPr>
        </p:nvGraphicFramePr>
        <p:xfrm>
          <a:off x="589757" y="692696"/>
          <a:ext cx="11012487" cy="479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4" name="文档" r:id="rId17" imgW="11363429" imgH="4940779" progId="Word.Document.12">
                  <p:embed/>
                </p:oleObj>
              </mc:Choice>
              <mc:Fallback>
                <p:oleObj name="文档" r:id="rId17" imgW="11363429" imgH="49407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9757" y="692696"/>
                        <a:ext cx="11012487" cy="479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23449" y="1328762"/>
            <a:ext cx="729396" cy="372411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41449" y="1320026"/>
            <a:ext cx="715859" cy="360099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36957" y="1333669"/>
            <a:ext cx="724357" cy="366544"/>
          </a:xfrm>
          <a:prstGeom prst="rect">
            <a:avLst/>
          </a:prstGeom>
        </p:spPr>
      </p:pic>
      <p:pic>
        <p:nvPicPr>
          <p:cNvPr id="209924" name="Picture 4" descr="1252"/>
          <p:cNvPicPr>
            <a:picLocks noChangeAspect="1" noChangeArrowheads="1"/>
          </p:cNvPicPr>
          <p:nvPr/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817" y="2089636"/>
            <a:ext cx="3388672" cy="2408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9"/>
          <p:cNvSpPr txBox="1"/>
          <p:nvPr/>
        </p:nvSpPr>
        <p:spPr>
          <a:xfrm>
            <a:off x="336612" y="3938441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29482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60648"/>
            <a:ext cx="11160000" cy="5760639"/>
            <a:chOff x="792914" y="3925222"/>
            <a:chExt cx="11160000" cy="5760639"/>
          </a:xfrm>
        </p:grpSpPr>
        <p:sp>
          <p:nvSpPr>
            <p:cNvPr id="33" name="圆角矩形 32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647749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4" name="矩形 33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749745" y="539070"/>
            <a:ext cx="736247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稀硫酸逐滴滴入高铁酸钠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FeO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中，溶液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断增大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浓度不断减小，可知</a:t>
            </a:r>
            <a:r>
              <a:rPr lang="en-US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Ⅱ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代表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化曲线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点溶液中微粒成分不同，溶液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同，对水的电离影响程度不同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1" name="圆角矩形 20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1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6" name="圆角矩形 35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52675"/>
              </p:ext>
            </p:extLst>
          </p:nvPr>
        </p:nvGraphicFramePr>
        <p:xfrm>
          <a:off x="814343" y="3266975"/>
          <a:ext cx="10487025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7" name="文档" r:id="rId17" imgW="10598832" imgH="2777346" progId="Word.Document.12">
                  <p:embed/>
                </p:oleObj>
              </mc:Choice>
              <mc:Fallback>
                <p:oleObj name="文档" r:id="rId17" imgW="10598832" imgH="27773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4343" y="3266975"/>
                        <a:ext cx="10487025" cy="275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4" descr="1252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7997" y="591276"/>
            <a:ext cx="3080611" cy="2189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29997"/>
              </p:ext>
            </p:extLst>
          </p:nvPr>
        </p:nvGraphicFramePr>
        <p:xfrm>
          <a:off x="7049522" y="1231572"/>
          <a:ext cx="11668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8" name="文档" r:id="rId21" imgW="1166829" imgH="402761" progId="Word.Document.12">
                  <p:embed/>
                </p:oleObj>
              </mc:Choice>
              <mc:Fallback>
                <p:oleObj name="文档" r:id="rId21" imgW="1166829" imgH="4027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49522" y="1231572"/>
                        <a:ext cx="1166812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图片 39"/>
          <p:cNvPicPr>
            <a:picLocks noChangeAspect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63545" y="3594446"/>
            <a:ext cx="517395" cy="160225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1175" y="4800167"/>
            <a:ext cx="517395" cy="160225"/>
          </a:xfrm>
          <a:prstGeom prst="rect">
            <a:avLst/>
          </a:pr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93481" y="4281689"/>
            <a:ext cx="517395" cy="16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666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圆角矩形 20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0" name="圆角矩形 29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圆角矩形 30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1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36" name="圆角矩形 35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1052736"/>
            <a:ext cx="11160000" cy="3816424"/>
            <a:chOff x="792914" y="3925222"/>
            <a:chExt cx="11160000" cy="3816424"/>
          </a:xfrm>
        </p:grpSpPr>
        <p:sp>
          <p:nvSpPr>
            <p:cNvPr id="43" name="圆角矩形 42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3703534"/>
            </a:xfrm>
            <a:prstGeom prst="roundRect">
              <a:avLst>
                <a:gd name="adj" fmla="val 2791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44" name="矩形 43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67456"/>
              </p:ext>
            </p:extLst>
          </p:nvPr>
        </p:nvGraphicFramePr>
        <p:xfrm>
          <a:off x="695400" y="1404597"/>
          <a:ext cx="7529513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5" name="文档" r:id="rId17" imgW="7607819" imgH="3440574" progId="Word.Document.12">
                  <p:embed/>
                </p:oleObj>
              </mc:Choice>
              <mc:Fallback>
                <p:oleObj name="文档" r:id="rId17" imgW="7607819" imgH="34405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5400" y="1404597"/>
                        <a:ext cx="7529513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4" descr="1252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173" y="1444206"/>
            <a:ext cx="3142531" cy="2233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0451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>
            <a:extLst>
              <a:ext uri="{FF2B5EF4-FFF2-40B4-BE49-F238E27FC236}">
                <a16:creationId xmlns:a16="http://schemas.microsoft.com/office/drawing/2014/main" xmlns="" id="{1991D404-2CED-D84E-A33D-6A797F18D4C4}"/>
              </a:ext>
            </a:extLst>
          </p:cNvPr>
          <p:cNvSpPr/>
          <p:nvPr/>
        </p:nvSpPr>
        <p:spPr>
          <a:xfrm>
            <a:off x="390000" y="652065"/>
            <a:ext cx="11412000" cy="4462736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di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2.</a:t>
            </a:r>
            <a:r>
              <a:rPr lang="en-US" altLang="zh-CN" kern="100" spc="2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3·</a:t>
            </a:r>
            <a:r>
              <a:rPr lang="zh-CN" altLang="zh-CN" kern="100" spc="2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湖南，</a:t>
            </a:r>
            <a:r>
              <a:rPr lang="en-US" altLang="zh-CN" kern="100" spc="2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12)</a:t>
            </a: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用浓度为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20 0 </a:t>
            </a:r>
            <a:r>
              <a:rPr lang="en-US" altLang="zh-CN" kern="100" spc="2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spc="2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2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spc="2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标准溶液滴定浓度均为</a:t>
            </a:r>
            <a:r>
              <a:rPr lang="en-US" altLang="zh-CN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20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0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混合溶液，滴定过程中溶液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η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[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η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10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  ]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变化曲线如图所示。下列说法错误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10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en-US" altLang="zh-CN" i="1" kern="1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kern="100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约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4.76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H)&lt;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C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3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OO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的电离程度：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&lt;b&lt;c&lt;d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6" name="TextBox 9"/>
          <p:cNvSpPr txBox="1"/>
          <p:nvPr/>
        </p:nvSpPr>
        <p:spPr>
          <a:xfrm>
            <a:off x="245934" y="4364020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  <p:sp>
        <p:nvSpPr>
          <p:cNvPr id="25" name="圆角矩形 24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6" name="圆角矩形 55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7" name="圆角矩形 56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2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8" name="圆角矩形 57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22843"/>
              </p:ext>
            </p:extLst>
          </p:nvPr>
        </p:nvGraphicFramePr>
        <p:xfrm>
          <a:off x="525257" y="1833930"/>
          <a:ext cx="1963738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1" name="文档" r:id="rId17" imgW="1962951" imgH="1217298" progId="Word.Document.12">
                  <p:embed/>
                </p:oleObj>
              </mc:Choice>
              <mc:Fallback>
                <p:oleObj name="文档" r:id="rId17" imgW="1962951" imgH="121729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5257" y="1833930"/>
                        <a:ext cx="1963738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971" name="Picture 3" descr="1253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148" y="2122053"/>
            <a:ext cx="3155460" cy="2747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8727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60648"/>
            <a:ext cx="11160000" cy="5760640"/>
            <a:chOff x="792914" y="3925222"/>
            <a:chExt cx="11160000" cy="5760640"/>
          </a:xfrm>
        </p:grpSpPr>
        <p:sp>
          <p:nvSpPr>
            <p:cNvPr id="28" name="圆角矩形 27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647750"/>
            </a:xfrm>
            <a:prstGeom prst="roundRect">
              <a:avLst>
                <a:gd name="adj" fmla="val 1850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29" name="矩形 28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46" name="矩形 45"/>
          <p:cNvSpPr/>
          <p:nvPr/>
        </p:nvSpPr>
        <p:spPr>
          <a:xfrm>
            <a:off x="642285" y="2324029"/>
            <a:ext cx="10907430" cy="365093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溶液为等浓度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C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混合溶液，存在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元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素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守恒：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H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dist">
              <a:lnSpc>
                <a:spcPct val="14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溶液中含有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C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等浓度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N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由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&lt;7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溶液显酸性，说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电离程度大于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水解程度，则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H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&lt;</a:t>
            </a: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CH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溶液中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OO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水解促进水的电离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碱过量，会抑制水的电离，则水的电离程度：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&gt;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5" name="圆角矩形 24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圆角矩形 46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圆角矩形 47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圆角矩形 48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圆角矩形 49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圆角矩形 50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圆角矩形 51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圆角矩形 5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圆角矩形 53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圆角矩形 54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6" name="圆角矩形 55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7" name="圆角矩形 56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2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58" name="圆角矩形 57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27339"/>
              </p:ext>
            </p:extLst>
          </p:nvPr>
        </p:nvGraphicFramePr>
        <p:xfrm>
          <a:off x="762089" y="539971"/>
          <a:ext cx="7277100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9" name="文档" r:id="rId17" imgW="7347627" imgH="2231363" progId="Word.Document.12">
                  <p:embed/>
                </p:oleObj>
              </mc:Choice>
              <mc:Fallback>
                <p:oleObj name="文档" r:id="rId17" imgW="7347627" imgH="22313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089" y="539971"/>
                        <a:ext cx="7277100" cy="219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3" descr="1253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783" y="491014"/>
            <a:ext cx="2675594" cy="2329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9049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1991D404-2CED-D84E-A33D-6A797F18D4C4}"/>
              </a:ext>
            </a:extLst>
          </p:cNvPr>
          <p:cNvSpPr/>
          <p:nvPr/>
        </p:nvSpPr>
        <p:spPr>
          <a:xfrm>
            <a:off x="390000" y="764704"/>
            <a:ext cx="11412000" cy="4001071"/>
          </a:xfrm>
          <a:prstGeom prst="rect">
            <a:avLst/>
          </a:prstGeom>
        </p:spPr>
        <p:txBody>
          <a:bodyPr wrap="square" lIns="121898" tIns="60948" rIns="121898" bIns="60948">
            <a:sp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3.298 K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向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.0 mL 0.10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滴加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0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</a:t>
            </a:r>
            <a:r>
              <a:rPr lang="en-US" altLang="zh-CN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滴定曲线如图所示。下列说法正确的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滴定过程应该选择石蕊溶液作指示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W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到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X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发生的主要反应的离子方程式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spc="-8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==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=A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O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Y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对应的溶液中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A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应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</a:t>
            </a:r>
            <a:r>
              <a:rPr lang="en-US" altLang="zh-CN" kern="1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</a:t>
            </a:r>
            <a:r>
              <a:rPr lang="zh-CN" altLang="zh-CN" kern="10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kern="100" dirty="0" smtClean="0">
                <a:latin typeface="ZBFH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HA</a:t>
            </a:r>
            <a:r>
              <a:rPr lang="zh-CN" altLang="zh-CN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衡常数</a:t>
            </a:r>
            <a:r>
              <a:rPr lang="en-US" altLang="zh-CN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0</a:t>
            </a:r>
            <a:r>
              <a:rPr lang="en-US" altLang="zh-CN" kern="100" dirty="0" smtClean="0"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</a:t>
            </a:r>
            <a:r>
              <a:rPr lang="en-US" altLang="zh-CN" kern="100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.4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7" name="圆角矩形 16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圆角矩形 17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圆角矩形 18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pic>
        <p:nvPicPr>
          <p:cNvPr id="212994" name="Picture 2" descr="1254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8857" y="1505268"/>
            <a:ext cx="3453800" cy="3108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8796" y="4347686"/>
            <a:ext cx="536151" cy="166033"/>
          </a:xfrm>
          <a:prstGeom prst="rect">
            <a:avLst/>
          </a:prstGeom>
        </p:spPr>
      </p:pic>
      <p:sp>
        <p:nvSpPr>
          <p:cNvPr id="32" name="TextBox 9"/>
          <p:cNvSpPr txBox="1"/>
          <p:nvPr/>
        </p:nvSpPr>
        <p:spPr>
          <a:xfrm>
            <a:off x="254643" y="4005064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2570420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>
            <a:hlinkClick r:id="rId2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圆角矩形 17">
            <a:hlinkClick r:id="rId3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圆角矩形 18">
            <a:hlinkClick r:id="rId4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5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6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7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8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9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692696"/>
            <a:ext cx="11160000" cy="4896544"/>
            <a:chOff x="792914" y="3925222"/>
            <a:chExt cx="11160000" cy="4896544"/>
          </a:xfrm>
        </p:grpSpPr>
        <p:sp>
          <p:nvSpPr>
            <p:cNvPr id="32" name="圆角矩形 31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783654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3" name="矩形 32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5" name="矩形 34"/>
          <p:cNvSpPr/>
          <p:nvPr/>
        </p:nvSpPr>
        <p:spPr>
          <a:xfrm>
            <a:off x="642285" y="971835"/>
            <a:ext cx="725391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石蕊不能用作酸碱中和滴定的指示剂，根据图示滴定终点的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可知第二反应终点应用酚酞作指示剂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对应的溶液中溶质主要是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H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W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到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X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发生的主要反应的离子方程式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8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==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=H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O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38" name="Picture 2" descr="1254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679" y="1064406"/>
            <a:ext cx="3234957" cy="291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矩形 38"/>
          <p:cNvSpPr/>
          <p:nvPr/>
        </p:nvSpPr>
        <p:spPr>
          <a:xfrm>
            <a:off x="642285" y="4306269"/>
            <a:ext cx="10907430" cy="11302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根据电荷守恒，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A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因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Y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点对应的溶液中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A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A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项错误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4872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 16">
            <a:hlinkClick r:id="rId3" action="ppaction://hlinksldjump"/>
            <a:extLst>
              <a:ext uri="{FF2B5EF4-FFF2-40B4-BE49-F238E27FC236}">
                <a16:creationId xmlns:a16="http://schemas.microsoft.com/office/drawing/2014/main" xmlns="" id="{8A03C771-76B5-3044-A3D0-6C121234005B}"/>
              </a:ext>
            </a:extLst>
          </p:cNvPr>
          <p:cNvSpPr/>
          <p:nvPr/>
        </p:nvSpPr>
        <p:spPr>
          <a:xfrm>
            <a:off x="830321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圆角矩形 17">
            <a:hlinkClick r:id="rId4" action="ppaction://hlinksldjump"/>
            <a:extLst>
              <a:ext uri="{FF2B5EF4-FFF2-40B4-BE49-F238E27FC236}">
                <a16:creationId xmlns:a16="http://schemas.microsoft.com/office/drawing/2014/main" xmlns="" id="{9131852B-0E70-E44C-AD72-A2891F559746}"/>
              </a:ext>
            </a:extLst>
          </p:cNvPr>
          <p:cNvSpPr/>
          <p:nvPr/>
        </p:nvSpPr>
        <p:spPr>
          <a:xfrm>
            <a:off x="1241094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圆角矩形 18">
            <a:hlinkClick r:id="rId5" action="ppaction://hlinksldjump"/>
            <a:extLst>
              <a:ext uri="{FF2B5EF4-FFF2-40B4-BE49-F238E27FC236}">
                <a16:creationId xmlns:a16="http://schemas.microsoft.com/office/drawing/2014/main" xmlns="" id="{BC2B01EB-E5AC-8647-9CF7-874276A952AF}"/>
              </a:ext>
            </a:extLst>
          </p:cNvPr>
          <p:cNvSpPr/>
          <p:nvPr/>
        </p:nvSpPr>
        <p:spPr>
          <a:xfrm>
            <a:off x="1651867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圆角矩形 19">
            <a:hlinkClick r:id="rId6" action="ppaction://hlinksldjump"/>
            <a:extLst>
              <a:ext uri="{FF2B5EF4-FFF2-40B4-BE49-F238E27FC236}">
                <a16:creationId xmlns:a16="http://schemas.microsoft.com/office/drawing/2014/main" xmlns="" id="{420DDA33-2EAA-D548-B1EC-BF7E708DD8EC}"/>
              </a:ext>
            </a:extLst>
          </p:cNvPr>
          <p:cNvSpPr/>
          <p:nvPr/>
        </p:nvSpPr>
        <p:spPr>
          <a:xfrm>
            <a:off x="2062640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4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圆角矩形 20">
            <a:hlinkClick r:id="rId7" action="ppaction://hlinksldjump"/>
            <a:extLst>
              <a:ext uri="{FF2B5EF4-FFF2-40B4-BE49-F238E27FC236}">
                <a16:creationId xmlns:a16="http://schemas.microsoft.com/office/drawing/2014/main" xmlns="" id="{902EBB32-FDA3-7A44-A290-BEF26EBCC295}"/>
              </a:ext>
            </a:extLst>
          </p:cNvPr>
          <p:cNvSpPr/>
          <p:nvPr/>
        </p:nvSpPr>
        <p:spPr>
          <a:xfrm>
            <a:off x="2473413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圆角矩形 21">
            <a:hlinkClick r:id="rId8" action="ppaction://hlinksldjump"/>
            <a:extLst>
              <a:ext uri="{FF2B5EF4-FFF2-40B4-BE49-F238E27FC236}">
                <a16:creationId xmlns:a16="http://schemas.microsoft.com/office/drawing/2014/main" xmlns="" id="{5654FB4C-B139-374E-8CC9-C88C8BFD87CD}"/>
              </a:ext>
            </a:extLst>
          </p:cNvPr>
          <p:cNvSpPr/>
          <p:nvPr/>
        </p:nvSpPr>
        <p:spPr>
          <a:xfrm>
            <a:off x="2884186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6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圆角矩形 22">
            <a:hlinkClick r:id="rId9" action="ppaction://hlinksldjump"/>
            <a:extLst>
              <a:ext uri="{FF2B5EF4-FFF2-40B4-BE49-F238E27FC236}">
                <a16:creationId xmlns:a16="http://schemas.microsoft.com/office/drawing/2014/main" xmlns="" id="{72252E8E-8AD1-784C-81DC-D66E873A2FA5}"/>
              </a:ext>
            </a:extLst>
          </p:cNvPr>
          <p:cNvSpPr/>
          <p:nvPr/>
        </p:nvSpPr>
        <p:spPr>
          <a:xfrm>
            <a:off x="3294959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7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圆角矩形 23">
            <a:hlinkClick r:id="rId10" action="ppaction://hlinksldjump"/>
            <a:extLst>
              <a:ext uri="{FF2B5EF4-FFF2-40B4-BE49-F238E27FC236}">
                <a16:creationId xmlns:a16="http://schemas.microsoft.com/office/drawing/2014/main" xmlns="" id="{E4A3245C-7871-FA40-8411-5157A472F9E4}"/>
              </a:ext>
            </a:extLst>
          </p:cNvPr>
          <p:cNvSpPr/>
          <p:nvPr/>
        </p:nvSpPr>
        <p:spPr>
          <a:xfrm>
            <a:off x="3705732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8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圆角矩形 24">
            <a:hlinkClick r:id="rId11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116505" y="6188546"/>
            <a:ext cx="301083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600" dirty="0">
                <a:solidFill>
                  <a:schemeClr val="bg1">
                    <a:lumMod val="50000"/>
                  </a:schemeClr>
                </a:solidFill>
              </a:rPr>
              <a:t>9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圆角矩形 25">
            <a:hlinkClick r:id="rId12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527278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0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7" name="圆角矩形 26">
            <a:hlinkClick r:id="rId13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4977945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1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8" name="圆角矩形 27">
            <a:hlinkClick r:id="rId14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428612" y="6188546"/>
            <a:ext cx="342118" cy="30108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 smtClean="0">
                <a:solidFill>
                  <a:schemeClr val="bg1">
                    <a:lumMod val="50000"/>
                  </a:schemeClr>
                </a:solidFill>
              </a:rPr>
              <a:t>12</a:t>
            </a:r>
            <a:endParaRPr kumimoji="1" lang="zh-CN" alt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9" name="圆角矩形 28">
            <a:hlinkClick r:id="rId15" action="ppaction://hlinksldjump"/>
            <a:extLst>
              <a:ext uri="{FF2B5EF4-FFF2-40B4-BE49-F238E27FC236}">
                <a16:creationId xmlns:a16="http://schemas.microsoft.com/office/drawing/2014/main" xmlns="" id="{FD733147-E370-2647-A4FC-DF82439FCDA3}"/>
              </a:ext>
            </a:extLst>
          </p:cNvPr>
          <p:cNvSpPr/>
          <p:nvPr/>
        </p:nvSpPr>
        <p:spPr>
          <a:xfrm>
            <a:off x="5879279" y="6188546"/>
            <a:ext cx="342118" cy="301083"/>
          </a:xfrm>
          <a:prstGeom prst="roundRect">
            <a:avLst/>
          </a:prstGeom>
          <a:solidFill>
            <a:srgbClr val="9BBB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kumimoji="1" lang="en-US" altLang="zh-CN" sz="1600" dirty="0">
                <a:solidFill>
                  <a:schemeClr val="bg1"/>
                </a:solidFill>
              </a:rPr>
              <a:t>13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692696"/>
            <a:ext cx="11160000" cy="4600250"/>
            <a:chOff x="792914" y="3925222"/>
            <a:chExt cx="11160000" cy="4600250"/>
          </a:xfrm>
        </p:grpSpPr>
        <p:sp>
          <p:nvSpPr>
            <p:cNvPr id="32" name="圆角矩形 31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4487360"/>
            </a:xfrm>
            <a:prstGeom prst="roundRect">
              <a:avLst>
                <a:gd name="adj" fmla="val 2744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33" name="矩形 32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00918"/>
              </p:ext>
            </p:extLst>
          </p:nvPr>
        </p:nvGraphicFramePr>
        <p:xfrm>
          <a:off x="767408" y="980728"/>
          <a:ext cx="7248525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7" name="文档" r:id="rId17" imgW="7313439" imgH="4290445" progId="Word.Document.12">
                  <p:embed/>
                </p:oleObj>
              </mc:Choice>
              <mc:Fallback>
                <p:oleObj name="文档" r:id="rId17" imgW="7313439" imgH="42904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7408" y="980728"/>
                        <a:ext cx="7248525" cy="424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2" descr="1254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119" y="1179892"/>
            <a:ext cx="3299980" cy="2969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24789" y="2891258"/>
            <a:ext cx="536151" cy="166033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74079" y="3411582"/>
            <a:ext cx="536151" cy="166033"/>
          </a:xfrm>
          <a:prstGeom prst="rect">
            <a:avLst/>
          </a:pr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62944" y="3403602"/>
            <a:ext cx="536151" cy="166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708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1850900"/>
            <a:ext cx="12192001" cy="3306292"/>
            <a:chOff x="0" y="1850900"/>
            <a:chExt cx="12192001" cy="3306292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850900"/>
              <a:ext cx="12192000" cy="3306292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272464" y="3305484"/>
              <a:ext cx="1919537" cy="1788799"/>
            </a:xfrm>
            <a:prstGeom prst="rect">
              <a:avLst/>
            </a:prstGeom>
          </p:spPr>
        </p:pic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C03048A7-E3A6-3A41-AE40-D749B06A0787}"/>
              </a:ext>
            </a:extLst>
          </p:cNvPr>
          <p:cNvSpPr txBox="1"/>
          <p:nvPr/>
        </p:nvSpPr>
        <p:spPr>
          <a:xfrm>
            <a:off x="3504729" y="3573016"/>
            <a:ext cx="5182542" cy="360040"/>
          </a:xfrm>
          <a:custGeom>
            <a:avLst/>
            <a:gdLst/>
            <a:ahLst/>
            <a:cxnLst/>
            <a:rect l="l" t="t" r="r" b="b"/>
            <a:pathLst>
              <a:path w="4172396" h="239316">
                <a:moveTo>
                  <a:pt x="3712666" y="168325"/>
                </a:moveTo>
                <a:lnTo>
                  <a:pt x="3735548" y="168325"/>
                </a:lnTo>
                <a:lnTo>
                  <a:pt x="3735548" y="191207"/>
                </a:lnTo>
                <a:lnTo>
                  <a:pt x="3712666" y="191207"/>
                </a:lnTo>
                <a:close/>
                <a:moveTo>
                  <a:pt x="2779216" y="168325"/>
                </a:moveTo>
                <a:lnTo>
                  <a:pt x="2802098" y="168325"/>
                </a:lnTo>
                <a:lnTo>
                  <a:pt x="2802098" y="191207"/>
                </a:lnTo>
                <a:lnTo>
                  <a:pt x="2779216" y="191207"/>
                </a:lnTo>
                <a:close/>
                <a:moveTo>
                  <a:pt x="1753567" y="166092"/>
                </a:moveTo>
                <a:lnTo>
                  <a:pt x="1767185" y="177254"/>
                </a:lnTo>
                <a:cubicBezTo>
                  <a:pt x="1760190" y="184249"/>
                  <a:pt x="1752377" y="191542"/>
                  <a:pt x="1743744" y="199132"/>
                </a:cubicBezTo>
                <a:lnTo>
                  <a:pt x="1820093" y="199132"/>
                </a:lnTo>
                <a:lnTo>
                  <a:pt x="1820093" y="214313"/>
                </a:lnTo>
                <a:lnTo>
                  <a:pt x="1601762" y="214313"/>
                </a:lnTo>
                <a:lnTo>
                  <a:pt x="1601762" y="199132"/>
                </a:lnTo>
                <a:lnTo>
                  <a:pt x="1676549" y="199132"/>
                </a:lnTo>
                <a:cubicBezTo>
                  <a:pt x="1671191" y="193923"/>
                  <a:pt x="1663377" y="186705"/>
                  <a:pt x="1653108" y="177478"/>
                </a:cubicBezTo>
                <a:lnTo>
                  <a:pt x="1663824" y="166762"/>
                </a:lnTo>
                <a:cubicBezTo>
                  <a:pt x="1672902" y="174204"/>
                  <a:pt x="1682055" y="182166"/>
                  <a:pt x="1691283" y="190649"/>
                </a:cubicBezTo>
                <a:lnTo>
                  <a:pt x="1682130" y="199132"/>
                </a:lnTo>
                <a:lnTo>
                  <a:pt x="1735708" y="199132"/>
                </a:lnTo>
                <a:lnTo>
                  <a:pt x="1728118" y="191542"/>
                </a:lnTo>
                <a:cubicBezTo>
                  <a:pt x="1737643" y="182910"/>
                  <a:pt x="1746126" y="174427"/>
                  <a:pt x="1753567" y="166092"/>
                </a:cubicBezTo>
                <a:close/>
                <a:moveTo>
                  <a:pt x="2168128" y="165646"/>
                </a:moveTo>
                <a:cubicBezTo>
                  <a:pt x="2172072" y="165646"/>
                  <a:pt x="2175458" y="167023"/>
                  <a:pt x="2178285" y="169776"/>
                </a:cubicBezTo>
                <a:cubicBezTo>
                  <a:pt x="2181113" y="172529"/>
                  <a:pt x="2182527" y="175878"/>
                  <a:pt x="2182527" y="179822"/>
                </a:cubicBezTo>
                <a:cubicBezTo>
                  <a:pt x="2182527" y="183840"/>
                  <a:pt x="2181113" y="187207"/>
                  <a:pt x="2178285" y="189923"/>
                </a:cubicBezTo>
                <a:cubicBezTo>
                  <a:pt x="2175458" y="192640"/>
                  <a:pt x="2172072" y="193998"/>
                  <a:pt x="2168128" y="193998"/>
                </a:cubicBezTo>
                <a:cubicBezTo>
                  <a:pt x="2164184" y="193998"/>
                  <a:pt x="2160798" y="192640"/>
                  <a:pt x="2157970" y="189923"/>
                </a:cubicBezTo>
                <a:cubicBezTo>
                  <a:pt x="2155143" y="187207"/>
                  <a:pt x="2153729" y="183840"/>
                  <a:pt x="2153729" y="179822"/>
                </a:cubicBezTo>
                <a:cubicBezTo>
                  <a:pt x="2153729" y="175878"/>
                  <a:pt x="2155143" y="172529"/>
                  <a:pt x="2157970" y="169776"/>
                </a:cubicBezTo>
                <a:cubicBezTo>
                  <a:pt x="2160798" y="167023"/>
                  <a:pt x="2164184" y="165646"/>
                  <a:pt x="2168128" y="165646"/>
                </a:cubicBezTo>
                <a:close/>
                <a:moveTo>
                  <a:pt x="1198810" y="157832"/>
                </a:moveTo>
                <a:lnTo>
                  <a:pt x="1198810" y="195784"/>
                </a:lnTo>
                <a:lnTo>
                  <a:pt x="1307976" y="195784"/>
                </a:lnTo>
                <a:lnTo>
                  <a:pt x="1307976" y="157832"/>
                </a:lnTo>
                <a:close/>
                <a:moveTo>
                  <a:pt x="568598" y="151135"/>
                </a:moveTo>
                <a:lnTo>
                  <a:pt x="568598" y="166762"/>
                </a:lnTo>
                <a:lnTo>
                  <a:pt x="648742" y="166762"/>
                </a:lnTo>
                <a:lnTo>
                  <a:pt x="648742" y="151135"/>
                </a:lnTo>
                <a:close/>
                <a:moveTo>
                  <a:pt x="1923008" y="150242"/>
                </a:moveTo>
                <a:cubicBezTo>
                  <a:pt x="1924199" y="156791"/>
                  <a:pt x="1925315" y="162446"/>
                  <a:pt x="1926357" y="167209"/>
                </a:cubicBezTo>
                <a:cubicBezTo>
                  <a:pt x="1896740" y="177478"/>
                  <a:pt x="1866304" y="188268"/>
                  <a:pt x="1835051" y="199579"/>
                </a:cubicBezTo>
                <a:lnTo>
                  <a:pt x="1828130" y="182612"/>
                </a:lnTo>
                <a:cubicBezTo>
                  <a:pt x="1857300" y="173534"/>
                  <a:pt x="1888926" y="162744"/>
                  <a:pt x="1923008" y="150242"/>
                </a:cubicBezTo>
                <a:close/>
                <a:moveTo>
                  <a:pt x="1467371" y="149796"/>
                </a:moveTo>
                <a:lnTo>
                  <a:pt x="1467371" y="165199"/>
                </a:lnTo>
                <a:lnTo>
                  <a:pt x="1556668" y="165199"/>
                </a:lnTo>
                <a:lnTo>
                  <a:pt x="1556668" y="149796"/>
                </a:lnTo>
                <a:close/>
                <a:moveTo>
                  <a:pt x="43867" y="141759"/>
                </a:moveTo>
                <a:cubicBezTo>
                  <a:pt x="54136" y="156046"/>
                  <a:pt x="66452" y="167134"/>
                  <a:pt x="80813" y="175022"/>
                </a:cubicBezTo>
                <a:cubicBezTo>
                  <a:pt x="88850" y="168102"/>
                  <a:pt x="94766" y="157014"/>
                  <a:pt x="98561" y="141759"/>
                </a:cubicBezTo>
                <a:close/>
                <a:moveTo>
                  <a:pt x="3296878" y="131713"/>
                </a:moveTo>
                <a:cubicBezTo>
                  <a:pt x="3289585" y="134690"/>
                  <a:pt x="3278646" y="137220"/>
                  <a:pt x="3264061" y="139303"/>
                </a:cubicBezTo>
                <a:cubicBezTo>
                  <a:pt x="3255801" y="140494"/>
                  <a:pt x="3249959" y="141833"/>
                  <a:pt x="3246536" y="143322"/>
                </a:cubicBezTo>
                <a:cubicBezTo>
                  <a:pt x="3243113" y="144810"/>
                  <a:pt x="3240472" y="146987"/>
                  <a:pt x="3238611" y="149852"/>
                </a:cubicBezTo>
                <a:cubicBezTo>
                  <a:pt x="3236751" y="152716"/>
                  <a:pt x="3235821" y="155898"/>
                  <a:pt x="3235821" y="159395"/>
                </a:cubicBezTo>
                <a:cubicBezTo>
                  <a:pt x="3235821" y="164753"/>
                  <a:pt x="3237849" y="169218"/>
                  <a:pt x="3241904" y="172790"/>
                </a:cubicBezTo>
                <a:cubicBezTo>
                  <a:pt x="3245960" y="176362"/>
                  <a:pt x="3251894" y="178147"/>
                  <a:pt x="3259708" y="178147"/>
                </a:cubicBezTo>
                <a:cubicBezTo>
                  <a:pt x="3267447" y="178147"/>
                  <a:pt x="3274330" y="176455"/>
                  <a:pt x="3280358" y="173069"/>
                </a:cubicBezTo>
                <a:cubicBezTo>
                  <a:pt x="3286385" y="169683"/>
                  <a:pt x="3290813" y="165051"/>
                  <a:pt x="3293641" y="159172"/>
                </a:cubicBezTo>
                <a:cubicBezTo>
                  <a:pt x="3295799" y="154633"/>
                  <a:pt x="3296878" y="147935"/>
                  <a:pt x="3296878" y="139080"/>
                </a:cubicBezTo>
                <a:close/>
                <a:moveTo>
                  <a:pt x="892522" y="130150"/>
                </a:moveTo>
                <a:lnTo>
                  <a:pt x="906140" y="141759"/>
                </a:lnTo>
                <a:cubicBezTo>
                  <a:pt x="880542" y="174799"/>
                  <a:pt x="844823" y="201141"/>
                  <a:pt x="798984" y="220787"/>
                </a:cubicBezTo>
                <a:cubicBezTo>
                  <a:pt x="795412" y="215578"/>
                  <a:pt x="791542" y="210592"/>
                  <a:pt x="787375" y="205829"/>
                </a:cubicBezTo>
                <a:cubicBezTo>
                  <a:pt x="835000" y="186482"/>
                  <a:pt x="870049" y="161255"/>
                  <a:pt x="892522" y="130150"/>
                </a:cubicBezTo>
                <a:close/>
                <a:moveTo>
                  <a:pt x="568598" y="121667"/>
                </a:moveTo>
                <a:lnTo>
                  <a:pt x="568598" y="137294"/>
                </a:lnTo>
                <a:lnTo>
                  <a:pt x="648742" y="137294"/>
                </a:lnTo>
                <a:lnTo>
                  <a:pt x="648742" y="121667"/>
                </a:lnTo>
                <a:close/>
                <a:moveTo>
                  <a:pt x="1467371" y="120551"/>
                </a:moveTo>
                <a:lnTo>
                  <a:pt x="1467371" y="135955"/>
                </a:lnTo>
                <a:lnTo>
                  <a:pt x="1556668" y="135955"/>
                </a:lnTo>
                <a:lnTo>
                  <a:pt x="1556668" y="120551"/>
                </a:lnTo>
                <a:close/>
                <a:moveTo>
                  <a:pt x="1653331" y="118988"/>
                </a:moveTo>
                <a:lnTo>
                  <a:pt x="1653331" y="150242"/>
                </a:lnTo>
                <a:lnTo>
                  <a:pt x="1766515" y="150242"/>
                </a:lnTo>
                <a:lnTo>
                  <a:pt x="1766515" y="118988"/>
                </a:lnTo>
                <a:close/>
                <a:moveTo>
                  <a:pt x="1859161" y="112068"/>
                </a:moveTo>
                <a:cubicBezTo>
                  <a:pt x="1873448" y="120700"/>
                  <a:pt x="1887959" y="130076"/>
                  <a:pt x="1902693" y="140196"/>
                </a:cubicBezTo>
                <a:lnTo>
                  <a:pt x="1891754" y="154930"/>
                </a:lnTo>
                <a:cubicBezTo>
                  <a:pt x="1878211" y="144661"/>
                  <a:pt x="1863923" y="134690"/>
                  <a:pt x="1848892" y="125016"/>
                </a:cubicBezTo>
                <a:close/>
                <a:moveTo>
                  <a:pt x="552524" y="107380"/>
                </a:moveTo>
                <a:lnTo>
                  <a:pt x="664815" y="107380"/>
                </a:lnTo>
                <a:lnTo>
                  <a:pt x="664815" y="194444"/>
                </a:lnTo>
                <a:cubicBezTo>
                  <a:pt x="664815" y="210666"/>
                  <a:pt x="656481" y="218778"/>
                  <a:pt x="639812" y="218778"/>
                </a:cubicBezTo>
                <a:lnTo>
                  <a:pt x="603423" y="218778"/>
                </a:lnTo>
                <a:cubicBezTo>
                  <a:pt x="602679" y="214015"/>
                  <a:pt x="601563" y="208285"/>
                  <a:pt x="600075" y="201588"/>
                </a:cubicBezTo>
                <a:cubicBezTo>
                  <a:pt x="613916" y="202481"/>
                  <a:pt x="625301" y="202927"/>
                  <a:pt x="634231" y="202927"/>
                </a:cubicBezTo>
                <a:cubicBezTo>
                  <a:pt x="643905" y="202927"/>
                  <a:pt x="648742" y="198909"/>
                  <a:pt x="648742" y="190872"/>
                </a:cubicBezTo>
                <a:lnTo>
                  <a:pt x="648742" y="180603"/>
                </a:lnTo>
                <a:lnTo>
                  <a:pt x="568598" y="180603"/>
                </a:lnTo>
                <a:lnTo>
                  <a:pt x="568598" y="220563"/>
                </a:lnTo>
                <a:lnTo>
                  <a:pt x="552524" y="220563"/>
                </a:lnTo>
                <a:close/>
                <a:moveTo>
                  <a:pt x="1449958" y="106263"/>
                </a:moveTo>
                <a:lnTo>
                  <a:pt x="1574080" y="106263"/>
                </a:lnTo>
                <a:lnTo>
                  <a:pt x="1574080" y="193105"/>
                </a:lnTo>
                <a:cubicBezTo>
                  <a:pt x="1574080" y="209178"/>
                  <a:pt x="1565820" y="217289"/>
                  <a:pt x="1549301" y="217438"/>
                </a:cubicBezTo>
                <a:cubicBezTo>
                  <a:pt x="1540520" y="217587"/>
                  <a:pt x="1529283" y="217661"/>
                  <a:pt x="1515591" y="217661"/>
                </a:cubicBezTo>
                <a:cubicBezTo>
                  <a:pt x="1514847" y="212899"/>
                  <a:pt x="1513730" y="207169"/>
                  <a:pt x="1512242" y="200472"/>
                </a:cubicBezTo>
                <a:cubicBezTo>
                  <a:pt x="1525190" y="201365"/>
                  <a:pt x="1535757" y="201811"/>
                  <a:pt x="1543943" y="201811"/>
                </a:cubicBezTo>
                <a:cubicBezTo>
                  <a:pt x="1552426" y="201811"/>
                  <a:pt x="1556667" y="197942"/>
                  <a:pt x="1556668" y="190203"/>
                </a:cubicBezTo>
                <a:lnTo>
                  <a:pt x="1556668" y="179040"/>
                </a:lnTo>
                <a:lnTo>
                  <a:pt x="1467371" y="179040"/>
                </a:lnTo>
                <a:lnTo>
                  <a:pt x="1467371" y="219447"/>
                </a:lnTo>
                <a:lnTo>
                  <a:pt x="1449958" y="219447"/>
                </a:lnTo>
                <a:close/>
                <a:moveTo>
                  <a:pt x="1636365" y="104254"/>
                </a:moveTo>
                <a:lnTo>
                  <a:pt x="1783482" y="104254"/>
                </a:lnTo>
                <a:lnTo>
                  <a:pt x="1783482" y="173013"/>
                </a:lnTo>
                <a:lnTo>
                  <a:pt x="1766515" y="173013"/>
                </a:lnTo>
                <a:lnTo>
                  <a:pt x="1766515" y="164976"/>
                </a:lnTo>
                <a:lnTo>
                  <a:pt x="1653331" y="164976"/>
                </a:lnTo>
                <a:lnTo>
                  <a:pt x="1653331" y="173013"/>
                </a:lnTo>
                <a:lnTo>
                  <a:pt x="1636365" y="173013"/>
                </a:lnTo>
                <a:close/>
                <a:moveTo>
                  <a:pt x="120551" y="102468"/>
                </a:moveTo>
                <a:cubicBezTo>
                  <a:pt x="120179" y="111100"/>
                  <a:pt x="119472" y="119137"/>
                  <a:pt x="118430" y="126579"/>
                </a:cubicBezTo>
                <a:lnTo>
                  <a:pt x="178370" y="126579"/>
                </a:lnTo>
                <a:lnTo>
                  <a:pt x="178370" y="102468"/>
                </a:lnTo>
                <a:close/>
                <a:moveTo>
                  <a:pt x="42639" y="102468"/>
                </a:moveTo>
                <a:lnTo>
                  <a:pt x="42639" y="126579"/>
                </a:lnTo>
                <a:lnTo>
                  <a:pt x="101463" y="126579"/>
                </a:lnTo>
                <a:cubicBezTo>
                  <a:pt x="102431" y="119286"/>
                  <a:pt x="103063" y="111249"/>
                  <a:pt x="103361" y="102468"/>
                </a:cubicBezTo>
                <a:close/>
                <a:moveTo>
                  <a:pt x="1252165" y="95325"/>
                </a:moveTo>
                <a:cubicBezTo>
                  <a:pt x="1233859" y="113333"/>
                  <a:pt x="1213991" y="128811"/>
                  <a:pt x="1192560" y="141759"/>
                </a:cubicBezTo>
                <a:lnTo>
                  <a:pt x="1316012" y="141759"/>
                </a:lnTo>
                <a:cubicBezTo>
                  <a:pt x="1290265" y="128216"/>
                  <a:pt x="1268983" y="112737"/>
                  <a:pt x="1252165" y="95325"/>
                </a:cubicBezTo>
                <a:close/>
                <a:moveTo>
                  <a:pt x="357634" y="91083"/>
                </a:moveTo>
                <a:lnTo>
                  <a:pt x="379735" y="91083"/>
                </a:lnTo>
                <a:cubicBezTo>
                  <a:pt x="372889" y="97780"/>
                  <a:pt x="365819" y="104105"/>
                  <a:pt x="358527" y="110059"/>
                </a:cubicBezTo>
                <a:lnTo>
                  <a:pt x="439787" y="110059"/>
                </a:lnTo>
                <a:lnTo>
                  <a:pt x="439787" y="126355"/>
                </a:lnTo>
                <a:cubicBezTo>
                  <a:pt x="391864" y="178296"/>
                  <a:pt x="327943" y="210518"/>
                  <a:pt x="248022" y="223019"/>
                </a:cubicBezTo>
                <a:cubicBezTo>
                  <a:pt x="245343" y="217661"/>
                  <a:pt x="241994" y="212080"/>
                  <a:pt x="237976" y="206276"/>
                </a:cubicBezTo>
                <a:cubicBezTo>
                  <a:pt x="274290" y="201067"/>
                  <a:pt x="306809" y="192212"/>
                  <a:pt x="335533" y="179710"/>
                </a:cubicBezTo>
                <a:cubicBezTo>
                  <a:pt x="331217" y="174055"/>
                  <a:pt x="325040" y="167134"/>
                  <a:pt x="317004" y="158949"/>
                </a:cubicBezTo>
                <a:lnTo>
                  <a:pt x="330398" y="149126"/>
                </a:lnTo>
                <a:cubicBezTo>
                  <a:pt x="337989" y="157014"/>
                  <a:pt x="344909" y="164827"/>
                  <a:pt x="351160" y="172566"/>
                </a:cubicBezTo>
                <a:cubicBezTo>
                  <a:pt x="376163" y="159767"/>
                  <a:pt x="397669" y="144140"/>
                  <a:pt x="415677" y="125686"/>
                </a:cubicBezTo>
                <a:lnTo>
                  <a:pt x="339105" y="125686"/>
                </a:lnTo>
                <a:cubicBezTo>
                  <a:pt x="312911" y="145331"/>
                  <a:pt x="285303" y="161404"/>
                  <a:pt x="256282" y="173906"/>
                </a:cubicBezTo>
                <a:cubicBezTo>
                  <a:pt x="253603" y="169590"/>
                  <a:pt x="250031" y="164530"/>
                  <a:pt x="245566" y="158725"/>
                </a:cubicBezTo>
                <a:cubicBezTo>
                  <a:pt x="286940" y="142057"/>
                  <a:pt x="324296" y="119509"/>
                  <a:pt x="357634" y="91083"/>
                </a:cubicBezTo>
                <a:close/>
                <a:moveTo>
                  <a:pt x="742057" y="89074"/>
                </a:moveTo>
                <a:lnTo>
                  <a:pt x="758577" y="89074"/>
                </a:lnTo>
                <a:lnTo>
                  <a:pt x="758577" y="106487"/>
                </a:lnTo>
                <a:lnTo>
                  <a:pt x="804341" y="106487"/>
                </a:lnTo>
                <a:lnTo>
                  <a:pt x="804341" y="123007"/>
                </a:lnTo>
                <a:lnTo>
                  <a:pt x="758577" y="123007"/>
                </a:lnTo>
                <a:lnTo>
                  <a:pt x="758577" y="150689"/>
                </a:lnTo>
                <a:lnTo>
                  <a:pt x="767953" y="139303"/>
                </a:lnTo>
                <a:cubicBezTo>
                  <a:pt x="781124" y="149200"/>
                  <a:pt x="794742" y="159618"/>
                  <a:pt x="808806" y="170557"/>
                </a:cubicBezTo>
                <a:lnTo>
                  <a:pt x="797644" y="184845"/>
                </a:lnTo>
                <a:cubicBezTo>
                  <a:pt x="785589" y="173683"/>
                  <a:pt x="772567" y="162521"/>
                  <a:pt x="758577" y="151358"/>
                </a:cubicBezTo>
                <a:lnTo>
                  <a:pt x="758577" y="220787"/>
                </a:lnTo>
                <a:lnTo>
                  <a:pt x="742057" y="220787"/>
                </a:lnTo>
                <a:lnTo>
                  <a:pt x="742057" y="145108"/>
                </a:lnTo>
                <a:cubicBezTo>
                  <a:pt x="729481" y="165423"/>
                  <a:pt x="714896" y="183356"/>
                  <a:pt x="698301" y="198909"/>
                </a:cubicBezTo>
                <a:cubicBezTo>
                  <a:pt x="695474" y="196081"/>
                  <a:pt x="691009" y="192137"/>
                  <a:pt x="684907" y="187077"/>
                </a:cubicBezTo>
                <a:cubicBezTo>
                  <a:pt x="708198" y="168325"/>
                  <a:pt x="726132" y="146968"/>
                  <a:pt x="738708" y="123007"/>
                </a:cubicBezTo>
                <a:lnTo>
                  <a:pt x="693167" y="123007"/>
                </a:lnTo>
                <a:lnTo>
                  <a:pt x="693167" y="106487"/>
                </a:lnTo>
                <a:lnTo>
                  <a:pt x="742057" y="106487"/>
                </a:lnTo>
                <a:close/>
                <a:moveTo>
                  <a:pt x="3936057" y="86618"/>
                </a:moveTo>
                <a:cubicBezTo>
                  <a:pt x="3926011" y="86618"/>
                  <a:pt x="3917677" y="90376"/>
                  <a:pt x="3911054" y="97892"/>
                </a:cubicBezTo>
                <a:cubicBezTo>
                  <a:pt x="3904431" y="105408"/>
                  <a:pt x="3901120" y="116756"/>
                  <a:pt x="3901120" y="131936"/>
                </a:cubicBezTo>
                <a:cubicBezTo>
                  <a:pt x="3901120" y="147117"/>
                  <a:pt x="3904431" y="158484"/>
                  <a:pt x="3911054" y="166037"/>
                </a:cubicBezTo>
                <a:cubicBezTo>
                  <a:pt x="3917677" y="173590"/>
                  <a:pt x="3926011" y="177366"/>
                  <a:pt x="3936057" y="177366"/>
                </a:cubicBezTo>
                <a:cubicBezTo>
                  <a:pt x="3946029" y="177366"/>
                  <a:pt x="3954326" y="173571"/>
                  <a:pt x="3960949" y="165981"/>
                </a:cubicBezTo>
                <a:cubicBezTo>
                  <a:pt x="3967571" y="158391"/>
                  <a:pt x="3970883" y="146819"/>
                  <a:pt x="3970883" y="131267"/>
                </a:cubicBezTo>
                <a:cubicBezTo>
                  <a:pt x="3970883" y="116607"/>
                  <a:pt x="3967553" y="105501"/>
                  <a:pt x="3960893" y="97948"/>
                </a:cubicBezTo>
                <a:cubicBezTo>
                  <a:pt x="3954233" y="90395"/>
                  <a:pt x="3945954" y="86618"/>
                  <a:pt x="3936057" y="86618"/>
                </a:cubicBezTo>
                <a:close/>
                <a:moveTo>
                  <a:pt x="3393132" y="86618"/>
                </a:moveTo>
                <a:cubicBezTo>
                  <a:pt x="3383086" y="86618"/>
                  <a:pt x="3374752" y="90376"/>
                  <a:pt x="3368129" y="97892"/>
                </a:cubicBezTo>
                <a:cubicBezTo>
                  <a:pt x="3361506" y="105408"/>
                  <a:pt x="3358195" y="116756"/>
                  <a:pt x="3358195" y="131936"/>
                </a:cubicBezTo>
                <a:cubicBezTo>
                  <a:pt x="3358195" y="147117"/>
                  <a:pt x="3361506" y="158484"/>
                  <a:pt x="3368129" y="166037"/>
                </a:cubicBezTo>
                <a:cubicBezTo>
                  <a:pt x="3374752" y="173590"/>
                  <a:pt x="3383086" y="177366"/>
                  <a:pt x="3393132" y="177366"/>
                </a:cubicBezTo>
                <a:cubicBezTo>
                  <a:pt x="3403104" y="177366"/>
                  <a:pt x="3411401" y="173571"/>
                  <a:pt x="3418024" y="165981"/>
                </a:cubicBezTo>
                <a:cubicBezTo>
                  <a:pt x="3424646" y="158391"/>
                  <a:pt x="3427958" y="146819"/>
                  <a:pt x="3427958" y="131267"/>
                </a:cubicBezTo>
                <a:cubicBezTo>
                  <a:pt x="3427958" y="116607"/>
                  <a:pt x="3424628" y="105501"/>
                  <a:pt x="3417968" y="97948"/>
                </a:cubicBezTo>
                <a:cubicBezTo>
                  <a:pt x="3411308" y="90395"/>
                  <a:pt x="3403029" y="86618"/>
                  <a:pt x="3393132" y="86618"/>
                </a:cubicBezTo>
                <a:close/>
                <a:moveTo>
                  <a:pt x="1372046" y="77912"/>
                </a:moveTo>
                <a:lnTo>
                  <a:pt x="1416248" y="77912"/>
                </a:lnTo>
                <a:lnTo>
                  <a:pt x="1416248" y="181943"/>
                </a:lnTo>
                <a:cubicBezTo>
                  <a:pt x="1424583" y="176287"/>
                  <a:pt x="1432917" y="170408"/>
                  <a:pt x="1441251" y="164306"/>
                </a:cubicBezTo>
                <a:cubicBezTo>
                  <a:pt x="1441698" y="171748"/>
                  <a:pt x="1442219" y="178222"/>
                  <a:pt x="1442814" y="183729"/>
                </a:cubicBezTo>
                <a:cubicBezTo>
                  <a:pt x="1426740" y="194444"/>
                  <a:pt x="1413123" y="204118"/>
                  <a:pt x="1401961" y="212750"/>
                </a:cubicBezTo>
                <a:lnTo>
                  <a:pt x="1391692" y="198016"/>
                </a:lnTo>
                <a:cubicBezTo>
                  <a:pt x="1396752" y="193254"/>
                  <a:pt x="1399282" y="186779"/>
                  <a:pt x="1399282" y="178594"/>
                </a:cubicBezTo>
                <a:lnTo>
                  <a:pt x="1399282" y="94208"/>
                </a:lnTo>
                <a:lnTo>
                  <a:pt x="1372046" y="94208"/>
                </a:lnTo>
                <a:close/>
                <a:moveTo>
                  <a:pt x="1247254" y="75903"/>
                </a:moveTo>
                <a:lnTo>
                  <a:pt x="1266006" y="78805"/>
                </a:lnTo>
                <a:cubicBezTo>
                  <a:pt x="1264816" y="80144"/>
                  <a:pt x="1263551" y="81632"/>
                  <a:pt x="1262211" y="83270"/>
                </a:cubicBezTo>
                <a:cubicBezTo>
                  <a:pt x="1290786" y="110654"/>
                  <a:pt x="1324942" y="129406"/>
                  <a:pt x="1364679" y="139527"/>
                </a:cubicBezTo>
                <a:cubicBezTo>
                  <a:pt x="1359768" y="146968"/>
                  <a:pt x="1356122" y="153293"/>
                  <a:pt x="1353740" y="158502"/>
                </a:cubicBezTo>
                <a:cubicBezTo>
                  <a:pt x="1343918" y="154930"/>
                  <a:pt x="1334616" y="150986"/>
                  <a:pt x="1325835" y="146670"/>
                </a:cubicBezTo>
                <a:lnTo>
                  <a:pt x="1325835" y="221903"/>
                </a:lnTo>
                <a:lnTo>
                  <a:pt x="1307976" y="221903"/>
                </a:lnTo>
                <a:lnTo>
                  <a:pt x="1307976" y="211857"/>
                </a:lnTo>
                <a:lnTo>
                  <a:pt x="1198810" y="211857"/>
                </a:lnTo>
                <a:lnTo>
                  <a:pt x="1198810" y="221903"/>
                </a:lnTo>
                <a:lnTo>
                  <a:pt x="1180951" y="221903"/>
                </a:lnTo>
                <a:lnTo>
                  <a:pt x="1180951" y="148679"/>
                </a:lnTo>
                <a:cubicBezTo>
                  <a:pt x="1171277" y="153888"/>
                  <a:pt x="1161380" y="158577"/>
                  <a:pt x="1151260" y="162744"/>
                </a:cubicBezTo>
                <a:cubicBezTo>
                  <a:pt x="1148581" y="157237"/>
                  <a:pt x="1145307" y="151954"/>
                  <a:pt x="1141437" y="146894"/>
                </a:cubicBezTo>
                <a:cubicBezTo>
                  <a:pt x="1187574" y="127397"/>
                  <a:pt x="1222846" y="103733"/>
                  <a:pt x="1247254" y="75903"/>
                </a:cubicBezTo>
                <a:close/>
                <a:moveTo>
                  <a:pt x="3582702" y="72666"/>
                </a:moveTo>
                <a:lnTo>
                  <a:pt x="3602794" y="72666"/>
                </a:lnTo>
                <a:lnTo>
                  <a:pt x="3602794" y="138410"/>
                </a:lnTo>
                <a:cubicBezTo>
                  <a:pt x="3602794" y="148903"/>
                  <a:pt x="3603203" y="155972"/>
                  <a:pt x="3604022" y="159618"/>
                </a:cubicBezTo>
                <a:cubicBezTo>
                  <a:pt x="3605287" y="164902"/>
                  <a:pt x="3607966" y="169050"/>
                  <a:pt x="3612058" y="172064"/>
                </a:cubicBezTo>
                <a:cubicBezTo>
                  <a:pt x="3616151" y="175078"/>
                  <a:pt x="3621211" y="176585"/>
                  <a:pt x="3627239" y="176585"/>
                </a:cubicBezTo>
                <a:cubicBezTo>
                  <a:pt x="3633266" y="176585"/>
                  <a:pt x="3638922" y="175041"/>
                  <a:pt x="3644205" y="171952"/>
                </a:cubicBezTo>
                <a:cubicBezTo>
                  <a:pt x="3649489" y="168864"/>
                  <a:pt x="3653228" y="164660"/>
                  <a:pt x="3655423" y="159339"/>
                </a:cubicBezTo>
                <a:cubicBezTo>
                  <a:pt x="3657618" y="154019"/>
                  <a:pt x="3658716" y="146298"/>
                  <a:pt x="3658716" y="136178"/>
                </a:cubicBezTo>
                <a:lnTo>
                  <a:pt x="3658716" y="72666"/>
                </a:lnTo>
                <a:lnTo>
                  <a:pt x="3678808" y="72666"/>
                </a:lnTo>
                <a:lnTo>
                  <a:pt x="3678808" y="191207"/>
                </a:lnTo>
                <a:lnTo>
                  <a:pt x="3660837" y="191207"/>
                </a:lnTo>
                <a:lnTo>
                  <a:pt x="3660837" y="173794"/>
                </a:lnTo>
                <a:cubicBezTo>
                  <a:pt x="3651609" y="187189"/>
                  <a:pt x="3639071" y="193886"/>
                  <a:pt x="3623220" y="193886"/>
                </a:cubicBezTo>
                <a:cubicBezTo>
                  <a:pt x="3616225" y="193886"/>
                  <a:pt x="3609696" y="192547"/>
                  <a:pt x="3603631" y="189868"/>
                </a:cubicBezTo>
                <a:cubicBezTo>
                  <a:pt x="3597566" y="187189"/>
                  <a:pt x="3593064" y="183822"/>
                  <a:pt x="3590125" y="179766"/>
                </a:cubicBezTo>
                <a:cubicBezTo>
                  <a:pt x="3587185" y="175710"/>
                  <a:pt x="3585120" y="170743"/>
                  <a:pt x="3583930" y="164865"/>
                </a:cubicBezTo>
                <a:cubicBezTo>
                  <a:pt x="3583111" y="160921"/>
                  <a:pt x="3582702" y="154670"/>
                  <a:pt x="3582702" y="146112"/>
                </a:cubicBezTo>
                <a:close/>
                <a:moveTo>
                  <a:pt x="3457463" y="72666"/>
                </a:moveTo>
                <a:lnTo>
                  <a:pt x="3479118" y="72666"/>
                </a:lnTo>
                <a:lnTo>
                  <a:pt x="3503786" y="141312"/>
                </a:lnTo>
                <a:cubicBezTo>
                  <a:pt x="3506986" y="150019"/>
                  <a:pt x="3509851" y="159172"/>
                  <a:pt x="3512381" y="168771"/>
                </a:cubicBezTo>
                <a:cubicBezTo>
                  <a:pt x="3514687" y="159544"/>
                  <a:pt x="3517441" y="150540"/>
                  <a:pt x="3520641" y="141759"/>
                </a:cubicBezTo>
                <a:lnTo>
                  <a:pt x="3545979" y="72666"/>
                </a:lnTo>
                <a:lnTo>
                  <a:pt x="3566070" y="72666"/>
                </a:lnTo>
                <a:lnTo>
                  <a:pt x="3520975" y="193216"/>
                </a:lnTo>
                <a:cubicBezTo>
                  <a:pt x="3516139" y="206239"/>
                  <a:pt x="3512381" y="215206"/>
                  <a:pt x="3509702" y="220117"/>
                </a:cubicBezTo>
                <a:cubicBezTo>
                  <a:pt x="3506130" y="226740"/>
                  <a:pt x="3502037" y="231595"/>
                  <a:pt x="3497423" y="234684"/>
                </a:cubicBezTo>
                <a:cubicBezTo>
                  <a:pt x="3492810" y="237772"/>
                  <a:pt x="3487303" y="239316"/>
                  <a:pt x="3480903" y="239316"/>
                </a:cubicBezTo>
                <a:cubicBezTo>
                  <a:pt x="3477034" y="239316"/>
                  <a:pt x="3472718" y="238497"/>
                  <a:pt x="3467955" y="236860"/>
                </a:cubicBezTo>
                <a:lnTo>
                  <a:pt x="3465723" y="217996"/>
                </a:lnTo>
                <a:cubicBezTo>
                  <a:pt x="3470113" y="219187"/>
                  <a:pt x="3473946" y="219782"/>
                  <a:pt x="3477220" y="219782"/>
                </a:cubicBezTo>
                <a:cubicBezTo>
                  <a:pt x="3481685" y="219782"/>
                  <a:pt x="3485257" y="219038"/>
                  <a:pt x="3487936" y="217550"/>
                </a:cubicBezTo>
                <a:cubicBezTo>
                  <a:pt x="3490615" y="216061"/>
                  <a:pt x="3492810" y="213978"/>
                  <a:pt x="3494521" y="211299"/>
                </a:cubicBezTo>
                <a:cubicBezTo>
                  <a:pt x="3495786" y="209290"/>
                  <a:pt x="3497833" y="204304"/>
                  <a:pt x="3500660" y="196342"/>
                </a:cubicBezTo>
                <a:cubicBezTo>
                  <a:pt x="3501033" y="195225"/>
                  <a:pt x="3501628" y="193588"/>
                  <a:pt x="3502446" y="191430"/>
                </a:cubicBezTo>
                <a:close/>
                <a:moveTo>
                  <a:pt x="3173685" y="72666"/>
                </a:moveTo>
                <a:lnTo>
                  <a:pt x="3193777" y="72666"/>
                </a:lnTo>
                <a:lnTo>
                  <a:pt x="3193777" y="191207"/>
                </a:lnTo>
                <a:lnTo>
                  <a:pt x="3173685" y="191207"/>
                </a:lnTo>
                <a:close/>
                <a:moveTo>
                  <a:pt x="3125837" y="72666"/>
                </a:moveTo>
                <a:lnTo>
                  <a:pt x="3145929" y="72666"/>
                </a:lnTo>
                <a:lnTo>
                  <a:pt x="3145929" y="197681"/>
                </a:lnTo>
                <a:cubicBezTo>
                  <a:pt x="3145929" y="212266"/>
                  <a:pt x="3144031" y="222424"/>
                  <a:pt x="3140236" y="228154"/>
                </a:cubicBezTo>
                <a:cubicBezTo>
                  <a:pt x="3135399" y="235595"/>
                  <a:pt x="3127362" y="239316"/>
                  <a:pt x="3116126" y="239316"/>
                </a:cubicBezTo>
                <a:cubicBezTo>
                  <a:pt x="3110694" y="239316"/>
                  <a:pt x="3105447" y="238609"/>
                  <a:pt x="3100387" y="237195"/>
                </a:cubicBezTo>
                <a:lnTo>
                  <a:pt x="3104182" y="220117"/>
                </a:lnTo>
                <a:cubicBezTo>
                  <a:pt x="3108201" y="221159"/>
                  <a:pt x="3111363" y="221680"/>
                  <a:pt x="3113670" y="221680"/>
                </a:cubicBezTo>
                <a:cubicBezTo>
                  <a:pt x="3117763" y="221680"/>
                  <a:pt x="3120814" y="220322"/>
                  <a:pt x="3122823" y="217606"/>
                </a:cubicBezTo>
                <a:cubicBezTo>
                  <a:pt x="3124832" y="214889"/>
                  <a:pt x="3125837" y="208099"/>
                  <a:pt x="3125837" y="197235"/>
                </a:cubicBezTo>
                <a:close/>
                <a:moveTo>
                  <a:pt x="2954610" y="72666"/>
                </a:moveTo>
                <a:lnTo>
                  <a:pt x="2974702" y="72666"/>
                </a:lnTo>
                <a:lnTo>
                  <a:pt x="2974702" y="191207"/>
                </a:lnTo>
                <a:lnTo>
                  <a:pt x="2954610" y="191207"/>
                </a:lnTo>
                <a:close/>
                <a:moveTo>
                  <a:pt x="2830041" y="72666"/>
                </a:moveTo>
                <a:lnTo>
                  <a:pt x="2855156" y="72666"/>
                </a:lnTo>
                <a:lnTo>
                  <a:pt x="2873350" y="100459"/>
                </a:lnTo>
                <a:cubicBezTo>
                  <a:pt x="2876773" y="105743"/>
                  <a:pt x="2879526" y="110170"/>
                  <a:pt x="2881610" y="113742"/>
                </a:cubicBezTo>
                <a:cubicBezTo>
                  <a:pt x="2884884" y="108831"/>
                  <a:pt x="2887898" y="104478"/>
                  <a:pt x="2890651" y="100682"/>
                </a:cubicBezTo>
                <a:lnTo>
                  <a:pt x="2910631" y="72666"/>
                </a:lnTo>
                <a:lnTo>
                  <a:pt x="2934630" y="72666"/>
                </a:lnTo>
                <a:lnTo>
                  <a:pt x="2893665" y="128476"/>
                </a:lnTo>
                <a:lnTo>
                  <a:pt x="2937755" y="191207"/>
                </a:lnTo>
                <a:lnTo>
                  <a:pt x="2913087" y="191207"/>
                </a:lnTo>
                <a:lnTo>
                  <a:pt x="2888754" y="154372"/>
                </a:lnTo>
                <a:lnTo>
                  <a:pt x="2882280" y="144438"/>
                </a:lnTo>
                <a:lnTo>
                  <a:pt x="2851138" y="191207"/>
                </a:lnTo>
                <a:lnTo>
                  <a:pt x="2826804" y="191207"/>
                </a:lnTo>
                <a:lnTo>
                  <a:pt x="2870113" y="129592"/>
                </a:lnTo>
                <a:close/>
                <a:moveTo>
                  <a:pt x="2282874" y="72666"/>
                </a:moveTo>
                <a:lnTo>
                  <a:pt x="2303636" y="72666"/>
                </a:lnTo>
                <a:lnTo>
                  <a:pt x="2322500" y="141089"/>
                </a:lnTo>
                <a:lnTo>
                  <a:pt x="2329532" y="166539"/>
                </a:lnTo>
                <a:cubicBezTo>
                  <a:pt x="2329830" y="165274"/>
                  <a:pt x="2331876" y="157125"/>
                  <a:pt x="2335671" y="142094"/>
                </a:cubicBezTo>
                <a:lnTo>
                  <a:pt x="2354535" y="72666"/>
                </a:lnTo>
                <a:lnTo>
                  <a:pt x="2375185" y="72666"/>
                </a:lnTo>
                <a:lnTo>
                  <a:pt x="2392933" y="141424"/>
                </a:lnTo>
                <a:lnTo>
                  <a:pt x="2398849" y="164083"/>
                </a:lnTo>
                <a:lnTo>
                  <a:pt x="2405658" y="141201"/>
                </a:lnTo>
                <a:lnTo>
                  <a:pt x="2425973" y="72666"/>
                </a:lnTo>
                <a:lnTo>
                  <a:pt x="2444799" y="72666"/>
                </a:lnTo>
                <a:lnTo>
                  <a:pt x="2445506" y="72666"/>
                </a:lnTo>
                <a:lnTo>
                  <a:pt x="2465561" y="72666"/>
                </a:lnTo>
                <a:lnTo>
                  <a:pt x="2484425" y="141089"/>
                </a:lnTo>
                <a:lnTo>
                  <a:pt x="2491457" y="166539"/>
                </a:lnTo>
                <a:cubicBezTo>
                  <a:pt x="2491755" y="165274"/>
                  <a:pt x="2493801" y="157125"/>
                  <a:pt x="2497596" y="142094"/>
                </a:cubicBezTo>
                <a:lnTo>
                  <a:pt x="2516460" y="72666"/>
                </a:lnTo>
                <a:lnTo>
                  <a:pt x="2537110" y="72666"/>
                </a:lnTo>
                <a:lnTo>
                  <a:pt x="2554858" y="141424"/>
                </a:lnTo>
                <a:lnTo>
                  <a:pt x="2560774" y="164083"/>
                </a:lnTo>
                <a:lnTo>
                  <a:pt x="2567583" y="141201"/>
                </a:lnTo>
                <a:lnTo>
                  <a:pt x="2587898" y="72666"/>
                </a:lnTo>
                <a:lnTo>
                  <a:pt x="2606724" y="72666"/>
                </a:lnTo>
                <a:lnTo>
                  <a:pt x="2607431" y="72666"/>
                </a:lnTo>
                <a:lnTo>
                  <a:pt x="2627486" y="72666"/>
                </a:lnTo>
                <a:lnTo>
                  <a:pt x="2646350" y="141089"/>
                </a:lnTo>
                <a:lnTo>
                  <a:pt x="2653382" y="166539"/>
                </a:lnTo>
                <a:cubicBezTo>
                  <a:pt x="2653680" y="165274"/>
                  <a:pt x="2655726" y="157125"/>
                  <a:pt x="2659521" y="142094"/>
                </a:cubicBezTo>
                <a:lnTo>
                  <a:pt x="2678385" y="72666"/>
                </a:lnTo>
                <a:lnTo>
                  <a:pt x="2699035" y="72666"/>
                </a:lnTo>
                <a:lnTo>
                  <a:pt x="2716783" y="141424"/>
                </a:lnTo>
                <a:lnTo>
                  <a:pt x="2722699" y="164083"/>
                </a:lnTo>
                <a:lnTo>
                  <a:pt x="2729508" y="141201"/>
                </a:lnTo>
                <a:lnTo>
                  <a:pt x="2749823" y="72666"/>
                </a:lnTo>
                <a:lnTo>
                  <a:pt x="2769356" y="72666"/>
                </a:lnTo>
                <a:lnTo>
                  <a:pt x="2732298" y="191207"/>
                </a:lnTo>
                <a:lnTo>
                  <a:pt x="2711425" y="191207"/>
                </a:lnTo>
                <a:lnTo>
                  <a:pt x="2692561" y="120216"/>
                </a:lnTo>
                <a:lnTo>
                  <a:pt x="2687984" y="100013"/>
                </a:lnTo>
                <a:lnTo>
                  <a:pt x="2663986" y="191207"/>
                </a:lnTo>
                <a:lnTo>
                  <a:pt x="2643001" y="191207"/>
                </a:lnTo>
                <a:lnTo>
                  <a:pt x="2607074" y="73808"/>
                </a:lnTo>
                <a:lnTo>
                  <a:pt x="2570373" y="191207"/>
                </a:lnTo>
                <a:lnTo>
                  <a:pt x="2549500" y="191207"/>
                </a:lnTo>
                <a:lnTo>
                  <a:pt x="2530636" y="120216"/>
                </a:lnTo>
                <a:lnTo>
                  <a:pt x="2526059" y="100013"/>
                </a:lnTo>
                <a:lnTo>
                  <a:pt x="2502061" y="191207"/>
                </a:lnTo>
                <a:lnTo>
                  <a:pt x="2481076" y="191207"/>
                </a:lnTo>
                <a:lnTo>
                  <a:pt x="2445149" y="73808"/>
                </a:lnTo>
                <a:lnTo>
                  <a:pt x="2408448" y="191207"/>
                </a:lnTo>
                <a:lnTo>
                  <a:pt x="2387575" y="191207"/>
                </a:lnTo>
                <a:lnTo>
                  <a:pt x="2368711" y="120216"/>
                </a:lnTo>
                <a:lnTo>
                  <a:pt x="2364134" y="100013"/>
                </a:lnTo>
                <a:lnTo>
                  <a:pt x="2340136" y="191207"/>
                </a:lnTo>
                <a:lnTo>
                  <a:pt x="2319151" y="191207"/>
                </a:lnTo>
                <a:close/>
                <a:moveTo>
                  <a:pt x="885155" y="71214"/>
                </a:moveTo>
                <a:lnTo>
                  <a:pt x="899219" y="82153"/>
                </a:lnTo>
                <a:cubicBezTo>
                  <a:pt x="879574" y="104775"/>
                  <a:pt x="853529" y="124793"/>
                  <a:pt x="821085" y="142205"/>
                </a:cubicBezTo>
                <a:cubicBezTo>
                  <a:pt x="818406" y="137889"/>
                  <a:pt x="814983" y="132904"/>
                  <a:pt x="810816" y="127248"/>
                </a:cubicBezTo>
                <a:cubicBezTo>
                  <a:pt x="844302" y="110877"/>
                  <a:pt x="869082" y="92199"/>
                  <a:pt x="885155" y="71214"/>
                </a:cubicBezTo>
                <a:close/>
                <a:moveTo>
                  <a:pt x="1671414" y="70098"/>
                </a:moveTo>
                <a:lnTo>
                  <a:pt x="1747093" y="70098"/>
                </a:lnTo>
                <a:lnTo>
                  <a:pt x="1747093" y="84832"/>
                </a:lnTo>
                <a:lnTo>
                  <a:pt x="1671414" y="84832"/>
                </a:lnTo>
                <a:close/>
                <a:moveTo>
                  <a:pt x="4065686" y="69987"/>
                </a:moveTo>
                <a:cubicBezTo>
                  <a:pt x="4074467" y="69987"/>
                  <a:pt x="4081667" y="71810"/>
                  <a:pt x="4087285" y="75456"/>
                </a:cubicBezTo>
                <a:cubicBezTo>
                  <a:pt x="4092903" y="79102"/>
                  <a:pt x="4096866" y="84200"/>
                  <a:pt x="4099173" y="90748"/>
                </a:cubicBezTo>
                <a:cubicBezTo>
                  <a:pt x="4108549" y="76907"/>
                  <a:pt x="4120753" y="69987"/>
                  <a:pt x="4135785" y="69987"/>
                </a:cubicBezTo>
                <a:cubicBezTo>
                  <a:pt x="4147542" y="69987"/>
                  <a:pt x="4156583" y="73242"/>
                  <a:pt x="4162909" y="79753"/>
                </a:cubicBezTo>
                <a:cubicBezTo>
                  <a:pt x="4169234" y="86265"/>
                  <a:pt x="4172396" y="96292"/>
                  <a:pt x="4172396" y="109835"/>
                </a:cubicBezTo>
                <a:lnTo>
                  <a:pt x="4172396" y="191207"/>
                </a:lnTo>
                <a:lnTo>
                  <a:pt x="4152416" y="191207"/>
                </a:lnTo>
                <a:lnTo>
                  <a:pt x="4152416" y="116533"/>
                </a:lnTo>
                <a:cubicBezTo>
                  <a:pt x="4152416" y="108496"/>
                  <a:pt x="4151765" y="102710"/>
                  <a:pt x="4150463" y="99176"/>
                </a:cubicBezTo>
                <a:cubicBezTo>
                  <a:pt x="4149161" y="95641"/>
                  <a:pt x="4146798" y="92795"/>
                  <a:pt x="4143375" y="90637"/>
                </a:cubicBezTo>
                <a:cubicBezTo>
                  <a:pt x="4139952" y="88479"/>
                  <a:pt x="4135933" y="87400"/>
                  <a:pt x="4131320" y="87400"/>
                </a:cubicBezTo>
                <a:cubicBezTo>
                  <a:pt x="4122985" y="87400"/>
                  <a:pt x="4116065" y="90171"/>
                  <a:pt x="4110558" y="95715"/>
                </a:cubicBezTo>
                <a:cubicBezTo>
                  <a:pt x="4105052" y="101259"/>
                  <a:pt x="4102298" y="110133"/>
                  <a:pt x="4102298" y="122337"/>
                </a:cubicBezTo>
                <a:lnTo>
                  <a:pt x="4102298" y="191207"/>
                </a:lnTo>
                <a:lnTo>
                  <a:pt x="4082206" y="191207"/>
                </a:lnTo>
                <a:lnTo>
                  <a:pt x="4082206" y="114189"/>
                </a:lnTo>
                <a:cubicBezTo>
                  <a:pt x="4082206" y="105259"/>
                  <a:pt x="4080569" y="98562"/>
                  <a:pt x="4077295" y="94097"/>
                </a:cubicBezTo>
                <a:cubicBezTo>
                  <a:pt x="4074021" y="89632"/>
                  <a:pt x="4068663" y="87400"/>
                  <a:pt x="4061222" y="87400"/>
                </a:cubicBezTo>
                <a:cubicBezTo>
                  <a:pt x="4055566" y="87400"/>
                  <a:pt x="4050339" y="88888"/>
                  <a:pt x="4045539" y="91864"/>
                </a:cubicBezTo>
                <a:cubicBezTo>
                  <a:pt x="4040739" y="94841"/>
                  <a:pt x="4037260" y="99194"/>
                  <a:pt x="4035102" y="104924"/>
                </a:cubicBezTo>
                <a:cubicBezTo>
                  <a:pt x="4032944" y="110654"/>
                  <a:pt x="4031865" y="118914"/>
                  <a:pt x="4031865" y="129704"/>
                </a:cubicBezTo>
                <a:lnTo>
                  <a:pt x="4031865" y="191207"/>
                </a:lnTo>
                <a:lnTo>
                  <a:pt x="4011773" y="191207"/>
                </a:lnTo>
                <a:lnTo>
                  <a:pt x="4011773" y="72666"/>
                </a:lnTo>
                <a:lnTo>
                  <a:pt x="4029744" y="72666"/>
                </a:lnTo>
                <a:lnTo>
                  <a:pt x="4029744" y="89297"/>
                </a:lnTo>
                <a:cubicBezTo>
                  <a:pt x="4033465" y="83493"/>
                  <a:pt x="4038414" y="78823"/>
                  <a:pt x="4044590" y="75289"/>
                </a:cubicBezTo>
                <a:cubicBezTo>
                  <a:pt x="4050766" y="71754"/>
                  <a:pt x="4057799" y="69987"/>
                  <a:pt x="4065686" y="69987"/>
                </a:cubicBezTo>
                <a:close/>
                <a:moveTo>
                  <a:pt x="3936057" y="69987"/>
                </a:moveTo>
                <a:cubicBezTo>
                  <a:pt x="3952354" y="69987"/>
                  <a:pt x="3965674" y="75326"/>
                  <a:pt x="3976017" y="86004"/>
                </a:cubicBezTo>
                <a:cubicBezTo>
                  <a:pt x="3986361" y="96683"/>
                  <a:pt x="3991533" y="111435"/>
                  <a:pt x="3991533" y="130262"/>
                </a:cubicBezTo>
                <a:cubicBezTo>
                  <a:pt x="3991533" y="145517"/>
                  <a:pt x="3989245" y="157516"/>
                  <a:pt x="3984668" y="166260"/>
                </a:cubicBezTo>
                <a:cubicBezTo>
                  <a:pt x="3980092" y="175003"/>
                  <a:pt x="3973432" y="181794"/>
                  <a:pt x="3964688" y="186631"/>
                </a:cubicBezTo>
                <a:cubicBezTo>
                  <a:pt x="3955944" y="191468"/>
                  <a:pt x="3946401" y="193886"/>
                  <a:pt x="3936057" y="193886"/>
                </a:cubicBezTo>
                <a:cubicBezTo>
                  <a:pt x="3919463" y="193886"/>
                  <a:pt x="3906050" y="188565"/>
                  <a:pt x="3895818" y="177924"/>
                </a:cubicBezTo>
                <a:cubicBezTo>
                  <a:pt x="3885586" y="167283"/>
                  <a:pt x="3880470" y="151954"/>
                  <a:pt x="3880470" y="131936"/>
                </a:cubicBezTo>
                <a:cubicBezTo>
                  <a:pt x="3880470" y="109984"/>
                  <a:pt x="3886572" y="93725"/>
                  <a:pt x="3898776" y="83158"/>
                </a:cubicBezTo>
                <a:cubicBezTo>
                  <a:pt x="3908970" y="74377"/>
                  <a:pt x="3921398" y="69987"/>
                  <a:pt x="3936057" y="69987"/>
                </a:cubicBezTo>
                <a:close/>
                <a:moveTo>
                  <a:pt x="3821534" y="69987"/>
                </a:moveTo>
                <a:cubicBezTo>
                  <a:pt x="3834408" y="69987"/>
                  <a:pt x="3844937" y="73242"/>
                  <a:pt x="3853123" y="79753"/>
                </a:cubicBezTo>
                <a:cubicBezTo>
                  <a:pt x="3861308" y="86265"/>
                  <a:pt x="3866554" y="95511"/>
                  <a:pt x="3868861" y="107491"/>
                </a:cubicBezTo>
                <a:lnTo>
                  <a:pt x="3849328" y="110505"/>
                </a:lnTo>
                <a:cubicBezTo>
                  <a:pt x="3847467" y="102543"/>
                  <a:pt x="3844174" y="96552"/>
                  <a:pt x="3839449" y="92534"/>
                </a:cubicBezTo>
                <a:cubicBezTo>
                  <a:pt x="3834724" y="88516"/>
                  <a:pt x="3829012" y="86507"/>
                  <a:pt x="3822315" y="86507"/>
                </a:cubicBezTo>
                <a:cubicBezTo>
                  <a:pt x="3812195" y="86507"/>
                  <a:pt x="3803972" y="90134"/>
                  <a:pt x="3797647" y="97390"/>
                </a:cubicBezTo>
                <a:cubicBezTo>
                  <a:pt x="3791322" y="104645"/>
                  <a:pt x="3788159" y="116123"/>
                  <a:pt x="3788159" y="131825"/>
                </a:cubicBezTo>
                <a:cubicBezTo>
                  <a:pt x="3788159" y="147749"/>
                  <a:pt x="3791210" y="159321"/>
                  <a:pt x="3797312" y="166539"/>
                </a:cubicBezTo>
                <a:cubicBezTo>
                  <a:pt x="3803414" y="173757"/>
                  <a:pt x="3811376" y="177366"/>
                  <a:pt x="3821199" y="177366"/>
                </a:cubicBezTo>
                <a:cubicBezTo>
                  <a:pt x="3829087" y="177366"/>
                  <a:pt x="3835673" y="174948"/>
                  <a:pt x="3840956" y="170111"/>
                </a:cubicBezTo>
                <a:cubicBezTo>
                  <a:pt x="3846239" y="165274"/>
                  <a:pt x="3849588" y="157832"/>
                  <a:pt x="3851002" y="147787"/>
                </a:cubicBezTo>
                <a:lnTo>
                  <a:pt x="3870759" y="150354"/>
                </a:lnTo>
                <a:cubicBezTo>
                  <a:pt x="3868601" y="163972"/>
                  <a:pt x="3863076" y="174631"/>
                  <a:pt x="3854183" y="182333"/>
                </a:cubicBezTo>
                <a:cubicBezTo>
                  <a:pt x="3845291" y="190035"/>
                  <a:pt x="3834370" y="193886"/>
                  <a:pt x="3821422" y="193886"/>
                </a:cubicBezTo>
                <a:cubicBezTo>
                  <a:pt x="3805200" y="193886"/>
                  <a:pt x="3792159" y="188584"/>
                  <a:pt x="3782299" y="177980"/>
                </a:cubicBezTo>
                <a:cubicBezTo>
                  <a:pt x="3772439" y="167376"/>
                  <a:pt x="3767509" y="152177"/>
                  <a:pt x="3767509" y="132383"/>
                </a:cubicBezTo>
                <a:cubicBezTo>
                  <a:pt x="3767509" y="119584"/>
                  <a:pt x="3769630" y="108384"/>
                  <a:pt x="3773872" y="98785"/>
                </a:cubicBezTo>
                <a:cubicBezTo>
                  <a:pt x="3778113" y="89185"/>
                  <a:pt x="3784569" y="81986"/>
                  <a:pt x="3793238" y="77186"/>
                </a:cubicBezTo>
                <a:cubicBezTo>
                  <a:pt x="3801907" y="72386"/>
                  <a:pt x="3811339" y="69987"/>
                  <a:pt x="3821534" y="69987"/>
                </a:cubicBezTo>
                <a:close/>
                <a:moveTo>
                  <a:pt x="3393132" y="69987"/>
                </a:moveTo>
                <a:cubicBezTo>
                  <a:pt x="3409429" y="69987"/>
                  <a:pt x="3422749" y="75326"/>
                  <a:pt x="3433092" y="86004"/>
                </a:cubicBezTo>
                <a:cubicBezTo>
                  <a:pt x="3443436" y="96683"/>
                  <a:pt x="3448608" y="111435"/>
                  <a:pt x="3448608" y="130262"/>
                </a:cubicBezTo>
                <a:cubicBezTo>
                  <a:pt x="3448608" y="145517"/>
                  <a:pt x="3446320" y="157516"/>
                  <a:pt x="3441743" y="166260"/>
                </a:cubicBezTo>
                <a:cubicBezTo>
                  <a:pt x="3437167" y="175003"/>
                  <a:pt x="3430507" y="181794"/>
                  <a:pt x="3421763" y="186631"/>
                </a:cubicBezTo>
                <a:cubicBezTo>
                  <a:pt x="3413019" y="191468"/>
                  <a:pt x="3403476" y="193886"/>
                  <a:pt x="3393132" y="193886"/>
                </a:cubicBezTo>
                <a:cubicBezTo>
                  <a:pt x="3376538" y="193886"/>
                  <a:pt x="3363125" y="188565"/>
                  <a:pt x="3352893" y="177924"/>
                </a:cubicBezTo>
                <a:cubicBezTo>
                  <a:pt x="3342661" y="167283"/>
                  <a:pt x="3337545" y="151954"/>
                  <a:pt x="3337545" y="131936"/>
                </a:cubicBezTo>
                <a:cubicBezTo>
                  <a:pt x="3337545" y="109984"/>
                  <a:pt x="3343647" y="93725"/>
                  <a:pt x="3355851" y="83158"/>
                </a:cubicBezTo>
                <a:cubicBezTo>
                  <a:pt x="3366045" y="74377"/>
                  <a:pt x="3378473" y="69987"/>
                  <a:pt x="3393132" y="69987"/>
                </a:cubicBezTo>
                <a:close/>
                <a:moveTo>
                  <a:pt x="3271316" y="69987"/>
                </a:moveTo>
                <a:cubicBezTo>
                  <a:pt x="3281437" y="69987"/>
                  <a:pt x="3289659" y="71177"/>
                  <a:pt x="3295985" y="73559"/>
                </a:cubicBezTo>
                <a:cubicBezTo>
                  <a:pt x="3302310" y="75940"/>
                  <a:pt x="3306961" y="78935"/>
                  <a:pt x="3309937" y="82544"/>
                </a:cubicBezTo>
                <a:cubicBezTo>
                  <a:pt x="3312914" y="86153"/>
                  <a:pt x="3314997" y="90711"/>
                  <a:pt x="3316188" y="96218"/>
                </a:cubicBezTo>
                <a:cubicBezTo>
                  <a:pt x="3316858" y="99641"/>
                  <a:pt x="3317193" y="105817"/>
                  <a:pt x="3317193" y="114747"/>
                </a:cubicBezTo>
                <a:lnTo>
                  <a:pt x="3317193" y="141536"/>
                </a:lnTo>
                <a:cubicBezTo>
                  <a:pt x="3317193" y="160214"/>
                  <a:pt x="3317620" y="172027"/>
                  <a:pt x="3318476" y="176975"/>
                </a:cubicBezTo>
                <a:cubicBezTo>
                  <a:pt x="3319332" y="181924"/>
                  <a:pt x="3321025" y="186668"/>
                  <a:pt x="3323555" y="191207"/>
                </a:cubicBezTo>
                <a:lnTo>
                  <a:pt x="3302570" y="191207"/>
                </a:lnTo>
                <a:cubicBezTo>
                  <a:pt x="3300487" y="187040"/>
                  <a:pt x="3299147" y="182166"/>
                  <a:pt x="3298552" y="176585"/>
                </a:cubicBezTo>
                <a:cubicBezTo>
                  <a:pt x="3291110" y="182910"/>
                  <a:pt x="3283948" y="187375"/>
                  <a:pt x="3277065" y="189979"/>
                </a:cubicBezTo>
                <a:cubicBezTo>
                  <a:pt x="3270181" y="192584"/>
                  <a:pt x="3262796" y="193886"/>
                  <a:pt x="3254908" y="193886"/>
                </a:cubicBezTo>
                <a:cubicBezTo>
                  <a:pt x="3241886" y="193886"/>
                  <a:pt x="3231877" y="190705"/>
                  <a:pt x="3224882" y="184342"/>
                </a:cubicBezTo>
                <a:cubicBezTo>
                  <a:pt x="3217887" y="177980"/>
                  <a:pt x="3214390" y="169850"/>
                  <a:pt x="3214390" y="159953"/>
                </a:cubicBezTo>
                <a:cubicBezTo>
                  <a:pt x="3214390" y="154149"/>
                  <a:pt x="3215710" y="148847"/>
                  <a:pt x="3218352" y="144047"/>
                </a:cubicBezTo>
                <a:cubicBezTo>
                  <a:pt x="3220994" y="139248"/>
                  <a:pt x="3224454" y="135397"/>
                  <a:pt x="3228733" y="132494"/>
                </a:cubicBezTo>
                <a:cubicBezTo>
                  <a:pt x="3233012" y="129592"/>
                  <a:pt x="3237830" y="127397"/>
                  <a:pt x="3243188" y="125909"/>
                </a:cubicBezTo>
                <a:cubicBezTo>
                  <a:pt x="3247132" y="124867"/>
                  <a:pt x="3253085" y="123862"/>
                  <a:pt x="3261047" y="122895"/>
                </a:cubicBezTo>
                <a:cubicBezTo>
                  <a:pt x="3277269" y="120960"/>
                  <a:pt x="3289213" y="118653"/>
                  <a:pt x="3296878" y="115975"/>
                </a:cubicBezTo>
                <a:cubicBezTo>
                  <a:pt x="3296952" y="113221"/>
                  <a:pt x="3296989" y="111472"/>
                  <a:pt x="3296989" y="110728"/>
                </a:cubicBezTo>
                <a:cubicBezTo>
                  <a:pt x="3296989" y="102543"/>
                  <a:pt x="3295092" y="96776"/>
                  <a:pt x="3291296" y="93427"/>
                </a:cubicBezTo>
                <a:cubicBezTo>
                  <a:pt x="3286162" y="88888"/>
                  <a:pt x="3278534" y="86618"/>
                  <a:pt x="3268414" y="86618"/>
                </a:cubicBezTo>
                <a:cubicBezTo>
                  <a:pt x="3258964" y="86618"/>
                  <a:pt x="3251987" y="88274"/>
                  <a:pt x="3247485" y="91585"/>
                </a:cubicBezTo>
                <a:cubicBezTo>
                  <a:pt x="3242983" y="94897"/>
                  <a:pt x="3239653" y="100757"/>
                  <a:pt x="3237495" y="109166"/>
                </a:cubicBezTo>
                <a:lnTo>
                  <a:pt x="3217850" y="106487"/>
                </a:lnTo>
                <a:cubicBezTo>
                  <a:pt x="3219636" y="98078"/>
                  <a:pt x="3222575" y="91288"/>
                  <a:pt x="3226668" y="86116"/>
                </a:cubicBezTo>
                <a:cubicBezTo>
                  <a:pt x="3230761" y="80944"/>
                  <a:pt x="3236677" y="76963"/>
                  <a:pt x="3244416" y="74172"/>
                </a:cubicBezTo>
                <a:cubicBezTo>
                  <a:pt x="3252155" y="71382"/>
                  <a:pt x="3261122" y="69987"/>
                  <a:pt x="3271316" y="69987"/>
                </a:cubicBezTo>
                <a:close/>
                <a:moveTo>
                  <a:pt x="3057934" y="69987"/>
                </a:moveTo>
                <a:cubicBezTo>
                  <a:pt x="3065078" y="69987"/>
                  <a:pt x="3071645" y="71270"/>
                  <a:pt x="3077635" y="73838"/>
                </a:cubicBezTo>
                <a:cubicBezTo>
                  <a:pt x="3083625" y="76405"/>
                  <a:pt x="3088109" y="79772"/>
                  <a:pt x="3091085" y="83939"/>
                </a:cubicBezTo>
                <a:cubicBezTo>
                  <a:pt x="3094062" y="88106"/>
                  <a:pt x="3096146" y="93055"/>
                  <a:pt x="3097336" y="98785"/>
                </a:cubicBezTo>
                <a:cubicBezTo>
                  <a:pt x="3098080" y="102506"/>
                  <a:pt x="3098452" y="109017"/>
                  <a:pt x="3098452" y="118319"/>
                </a:cubicBezTo>
                <a:lnTo>
                  <a:pt x="3098452" y="191207"/>
                </a:lnTo>
                <a:lnTo>
                  <a:pt x="3078361" y="191207"/>
                </a:lnTo>
                <a:lnTo>
                  <a:pt x="3078361" y="119100"/>
                </a:lnTo>
                <a:cubicBezTo>
                  <a:pt x="3078361" y="110914"/>
                  <a:pt x="3077579" y="104794"/>
                  <a:pt x="3076017" y="100738"/>
                </a:cubicBezTo>
                <a:cubicBezTo>
                  <a:pt x="3074454" y="96683"/>
                  <a:pt x="3071682" y="93446"/>
                  <a:pt x="3067701" y="91027"/>
                </a:cubicBezTo>
                <a:cubicBezTo>
                  <a:pt x="3063720" y="88609"/>
                  <a:pt x="3059050" y="87400"/>
                  <a:pt x="3053692" y="87400"/>
                </a:cubicBezTo>
                <a:cubicBezTo>
                  <a:pt x="3045135" y="87400"/>
                  <a:pt x="3037749" y="90116"/>
                  <a:pt x="3031536" y="95548"/>
                </a:cubicBezTo>
                <a:cubicBezTo>
                  <a:pt x="3025322" y="100980"/>
                  <a:pt x="3022215" y="111286"/>
                  <a:pt x="3022215" y="126467"/>
                </a:cubicBezTo>
                <a:lnTo>
                  <a:pt x="3022215" y="191207"/>
                </a:lnTo>
                <a:lnTo>
                  <a:pt x="3002123" y="191207"/>
                </a:lnTo>
                <a:lnTo>
                  <a:pt x="3002123" y="72666"/>
                </a:lnTo>
                <a:lnTo>
                  <a:pt x="3020206" y="72666"/>
                </a:lnTo>
                <a:lnTo>
                  <a:pt x="3020206" y="89520"/>
                </a:lnTo>
                <a:cubicBezTo>
                  <a:pt x="3028912" y="76498"/>
                  <a:pt x="3041488" y="69987"/>
                  <a:pt x="3057934" y="69987"/>
                </a:cubicBezTo>
                <a:close/>
                <a:moveTo>
                  <a:pt x="2168128" y="65075"/>
                </a:moveTo>
                <a:cubicBezTo>
                  <a:pt x="2172072" y="65075"/>
                  <a:pt x="2175458" y="66452"/>
                  <a:pt x="2178285" y="69205"/>
                </a:cubicBezTo>
                <a:cubicBezTo>
                  <a:pt x="2181113" y="71959"/>
                  <a:pt x="2182527" y="75270"/>
                  <a:pt x="2182527" y="79140"/>
                </a:cubicBezTo>
                <a:cubicBezTo>
                  <a:pt x="2182527" y="83009"/>
                  <a:pt x="2181150" y="86339"/>
                  <a:pt x="2178397" y="89130"/>
                </a:cubicBezTo>
                <a:cubicBezTo>
                  <a:pt x="2175643" y="91920"/>
                  <a:pt x="2172221" y="93315"/>
                  <a:pt x="2168128" y="93315"/>
                </a:cubicBezTo>
                <a:cubicBezTo>
                  <a:pt x="2164035" y="93315"/>
                  <a:pt x="2160612" y="91920"/>
                  <a:pt x="2157859" y="89130"/>
                </a:cubicBezTo>
                <a:cubicBezTo>
                  <a:pt x="2155105" y="86339"/>
                  <a:pt x="2153729" y="83009"/>
                  <a:pt x="2153729" y="79140"/>
                </a:cubicBezTo>
                <a:cubicBezTo>
                  <a:pt x="2153729" y="75270"/>
                  <a:pt x="2155143" y="71959"/>
                  <a:pt x="2157970" y="69205"/>
                </a:cubicBezTo>
                <a:cubicBezTo>
                  <a:pt x="2160798" y="66452"/>
                  <a:pt x="2164184" y="65075"/>
                  <a:pt x="2168128" y="65075"/>
                </a:cubicBezTo>
                <a:close/>
                <a:moveTo>
                  <a:pt x="121220" y="63401"/>
                </a:moveTo>
                <a:cubicBezTo>
                  <a:pt x="121146" y="72405"/>
                  <a:pt x="121034" y="80442"/>
                  <a:pt x="120885" y="87511"/>
                </a:cubicBezTo>
                <a:lnTo>
                  <a:pt x="178370" y="87511"/>
                </a:lnTo>
                <a:lnTo>
                  <a:pt x="178370" y="63401"/>
                </a:lnTo>
                <a:close/>
                <a:moveTo>
                  <a:pt x="42639" y="63401"/>
                </a:moveTo>
                <a:lnTo>
                  <a:pt x="42639" y="87511"/>
                </a:lnTo>
                <a:lnTo>
                  <a:pt x="103584" y="87511"/>
                </a:lnTo>
                <a:cubicBezTo>
                  <a:pt x="103733" y="80367"/>
                  <a:pt x="103845" y="72331"/>
                  <a:pt x="103919" y="63401"/>
                </a:cubicBezTo>
                <a:close/>
                <a:moveTo>
                  <a:pt x="1282303" y="54025"/>
                </a:moveTo>
                <a:cubicBezTo>
                  <a:pt x="1304627" y="64294"/>
                  <a:pt x="1327621" y="75977"/>
                  <a:pt x="1351285" y="89074"/>
                </a:cubicBezTo>
                <a:lnTo>
                  <a:pt x="1341016" y="104924"/>
                </a:lnTo>
                <a:cubicBezTo>
                  <a:pt x="1322561" y="93613"/>
                  <a:pt x="1299865" y="81260"/>
                  <a:pt x="1272927" y="67866"/>
                </a:cubicBezTo>
                <a:close/>
                <a:moveTo>
                  <a:pt x="1222697" y="53802"/>
                </a:moveTo>
                <a:lnTo>
                  <a:pt x="1233413" y="68312"/>
                </a:lnTo>
                <a:cubicBezTo>
                  <a:pt x="1206028" y="85130"/>
                  <a:pt x="1183035" y="98004"/>
                  <a:pt x="1164431" y="106933"/>
                </a:cubicBezTo>
                <a:cubicBezTo>
                  <a:pt x="1161752" y="102022"/>
                  <a:pt x="1158329" y="96887"/>
                  <a:pt x="1154162" y="91529"/>
                </a:cubicBezTo>
                <a:cubicBezTo>
                  <a:pt x="1179760" y="80367"/>
                  <a:pt x="1202605" y="67791"/>
                  <a:pt x="1222697" y="53802"/>
                </a:cubicBezTo>
                <a:close/>
                <a:moveTo>
                  <a:pt x="706338" y="45318"/>
                </a:moveTo>
                <a:cubicBezTo>
                  <a:pt x="713333" y="56927"/>
                  <a:pt x="720105" y="68610"/>
                  <a:pt x="726653" y="80367"/>
                </a:cubicBezTo>
                <a:lnTo>
                  <a:pt x="712143" y="88627"/>
                </a:lnTo>
                <a:cubicBezTo>
                  <a:pt x="706785" y="77465"/>
                  <a:pt x="700385" y="65485"/>
                  <a:pt x="692944" y="52685"/>
                </a:cubicBezTo>
                <a:close/>
                <a:moveTo>
                  <a:pt x="747638" y="37282"/>
                </a:moveTo>
                <a:cubicBezTo>
                  <a:pt x="754782" y="50081"/>
                  <a:pt x="761405" y="62285"/>
                  <a:pt x="767506" y="73893"/>
                </a:cubicBezTo>
                <a:lnTo>
                  <a:pt x="752549" y="81707"/>
                </a:lnTo>
                <a:cubicBezTo>
                  <a:pt x="747489" y="69949"/>
                  <a:pt x="741313" y="57522"/>
                  <a:pt x="734020" y="44425"/>
                </a:cubicBezTo>
                <a:close/>
                <a:moveTo>
                  <a:pt x="797867" y="36165"/>
                </a:moveTo>
                <a:lnTo>
                  <a:pt x="812825" y="44202"/>
                </a:lnTo>
                <a:cubicBezTo>
                  <a:pt x="806425" y="55960"/>
                  <a:pt x="797719" y="71289"/>
                  <a:pt x="786705" y="90190"/>
                </a:cubicBezTo>
                <a:lnTo>
                  <a:pt x="772864" y="83270"/>
                </a:lnTo>
                <a:cubicBezTo>
                  <a:pt x="780901" y="69875"/>
                  <a:pt x="789235" y="54174"/>
                  <a:pt x="797867" y="36165"/>
                </a:cubicBezTo>
                <a:close/>
                <a:moveTo>
                  <a:pt x="3173685" y="27571"/>
                </a:moveTo>
                <a:lnTo>
                  <a:pt x="3193777" y="27571"/>
                </a:lnTo>
                <a:lnTo>
                  <a:pt x="3193777" y="50676"/>
                </a:lnTo>
                <a:lnTo>
                  <a:pt x="3173685" y="50676"/>
                </a:lnTo>
                <a:close/>
                <a:moveTo>
                  <a:pt x="3125837" y="27571"/>
                </a:moveTo>
                <a:lnTo>
                  <a:pt x="3145929" y="27571"/>
                </a:lnTo>
                <a:lnTo>
                  <a:pt x="3145929" y="50899"/>
                </a:lnTo>
                <a:lnTo>
                  <a:pt x="3125837" y="50899"/>
                </a:lnTo>
                <a:close/>
                <a:moveTo>
                  <a:pt x="2954610" y="27571"/>
                </a:moveTo>
                <a:lnTo>
                  <a:pt x="2974702" y="27571"/>
                </a:lnTo>
                <a:lnTo>
                  <a:pt x="2974702" y="50676"/>
                </a:lnTo>
                <a:lnTo>
                  <a:pt x="2954610" y="50676"/>
                </a:lnTo>
                <a:close/>
                <a:moveTo>
                  <a:pt x="527744" y="18529"/>
                </a:moveTo>
                <a:lnTo>
                  <a:pt x="542032" y="23664"/>
                </a:lnTo>
                <a:cubicBezTo>
                  <a:pt x="536525" y="40184"/>
                  <a:pt x="530721" y="55588"/>
                  <a:pt x="524619" y="69875"/>
                </a:cubicBezTo>
                <a:lnTo>
                  <a:pt x="511448" y="64071"/>
                </a:lnTo>
                <a:cubicBezTo>
                  <a:pt x="517996" y="49634"/>
                  <a:pt x="523428" y="34454"/>
                  <a:pt x="527744" y="18529"/>
                </a:cubicBezTo>
                <a:close/>
                <a:moveTo>
                  <a:pt x="471934" y="18306"/>
                </a:moveTo>
                <a:cubicBezTo>
                  <a:pt x="477292" y="33338"/>
                  <a:pt x="482352" y="48444"/>
                  <a:pt x="487114" y="63624"/>
                </a:cubicBezTo>
                <a:lnTo>
                  <a:pt x="473050" y="69429"/>
                </a:lnTo>
                <a:cubicBezTo>
                  <a:pt x="467990" y="51271"/>
                  <a:pt x="463227" y="35793"/>
                  <a:pt x="458763" y="22994"/>
                </a:cubicBezTo>
                <a:close/>
                <a:moveTo>
                  <a:pt x="1611585" y="15627"/>
                </a:moveTo>
                <a:lnTo>
                  <a:pt x="1699989" y="15627"/>
                </a:lnTo>
                <a:lnTo>
                  <a:pt x="1699989" y="31031"/>
                </a:lnTo>
                <a:cubicBezTo>
                  <a:pt x="1679897" y="65261"/>
                  <a:pt x="1648792" y="94060"/>
                  <a:pt x="1606674" y="117426"/>
                </a:cubicBezTo>
                <a:cubicBezTo>
                  <a:pt x="1603846" y="112365"/>
                  <a:pt x="1600721" y="107156"/>
                  <a:pt x="1597298" y="101799"/>
                </a:cubicBezTo>
                <a:cubicBezTo>
                  <a:pt x="1612925" y="93762"/>
                  <a:pt x="1625575" y="86023"/>
                  <a:pt x="1635249" y="78581"/>
                </a:cubicBezTo>
                <a:cubicBezTo>
                  <a:pt x="1625873" y="68908"/>
                  <a:pt x="1616273" y="59383"/>
                  <a:pt x="1606451" y="50006"/>
                </a:cubicBezTo>
                <a:lnTo>
                  <a:pt x="1616943" y="39514"/>
                </a:lnTo>
                <a:cubicBezTo>
                  <a:pt x="1628105" y="49634"/>
                  <a:pt x="1638374" y="59234"/>
                  <a:pt x="1647750" y="68312"/>
                </a:cubicBezTo>
                <a:cubicBezTo>
                  <a:pt x="1660103" y="57448"/>
                  <a:pt x="1670670" y="44946"/>
                  <a:pt x="1679451" y="30808"/>
                </a:cubicBezTo>
                <a:lnTo>
                  <a:pt x="1611585" y="30808"/>
                </a:lnTo>
                <a:close/>
                <a:moveTo>
                  <a:pt x="1855142" y="14288"/>
                </a:moveTo>
                <a:lnTo>
                  <a:pt x="2014537" y="14288"/>
                </a:lnTo>
                <a:lnTo>
                  <a:pt x="2014537" y="91083"/>
                </a:lnTo>
                <a:lnTo>
                  <a:pt x="2049140" y="91083"/>
                </a:lnTo>
                <a:lnTo>
                  <a:pt x="2049140" y="106040"/>
                </a:lnTo>
                <a:lnTo>
                  <a:pt x="1949127" y="106040"/>
                </a:lnTo>
                <a:lnTo>
                  <a:pt x="1949127" y="111175"/>
                </a:lnTo>
                <a:cubicBezTo>
                  <a:pt x="1955229" y="124569"/>
                  <a:pt x="1963117" y="136327"/>
                  <a:pt x="1972791" y="146447"/>
                </a:cubicBezTo>
                <a:cubicBezTo>
                  <a:pt x="1990055" y="135285"/>
                  <a:pt x="2005682" y="124346"/>
                  <a:pt x="2019672" y="113630"/>
                </a:cubicBezTo>
                <a:lnTo>
                  <a:pt x="2032620" y="128364"/>
                </a:lnTo>
                <a:cubicBezTo>
                  <a:pt x="2019969" y="136699"/>
                  <a:pt x="2004268" y="146521"/>
                  <a:pt x="1985516" y="157832"/>
                </a:cubicBezTo>
                <a:cubicBezTo>
                  <a:pt x="2002929" y="171376"/>
                  <a:pt x="2024658" y="181124"/>
                  <a:pt x="2050702" y="187077"/>
                </a:cubicBezTo>
                <a:cubicBezTo>
                  <a:pt x="2046089" y="193477"/>
                  <a:pt x="2041996" y="199579"/>
                  <a:pt x="2038424" y="205383"/>
                </a:cubicBezTo>
                <a:cubicBezTo>
                  <a:pt x="1997943" y="193030"/>
                  <a:pt x="1968177" y="172046"/>
                  <a:pt x="1949127" y="142429"/>
                </a:cubicBezTo>
                <a:lnTo>
                  <a:pt x="1949127" y="190872"/>
                </a:lnTo>
                <a:cubicBezTo>
                  <a:pt x="1949127" y="208880"/>
                  <a:pt x="1939900" y="217885"/>
                  <a:pt x="1921445" y="217885"/>
                </a:cubicBezTo>
                <a:cubicBezTo>
                  <a:pt x="1912664" y="217885"/>
                  <a:pt x="1902246" y="217736"/>
                  <a:pt x="1890191" y="217438"/>
                </a:cubicBezTo>
                <a:cubicBezTo>
                  <a:pt x="1889298" y="211931"/>
                  <a:pt x="1888257" y="205532"/>
                  <a:pt x="1887066" y="198239"/>
                </a:cubicBezTo>
                <a:cubicBezTo>
                  <a:pt x="1897782" y="199430"/>
                  <a:pt x="1907381" y="200100"/>
                  <a:pt x="1915864" y="200248"/>
                </a:cubicBezTo>
                <a:cubicBezTo>
                  <a:pt x="1926431" y="200248"/>
                  <a:pt x="1931714" y="195486"/>
                  <a:pt x="1931714" y="185961"/>
                </a:cubicBezTo>
                <a:lnTo>
                  <a:pt x="1931714" y="106040"/>
                </a:lnTo>
                <a:lnTo>
                  <a:pt x="1831255" y="106040"/>
                </a:lnTo>
                <a:lnTo>
                  <a:pt x="1831255" y="91083"/>
                </a:lnTo>
                <a:lnTo>
                  <a:pt x="1997794" y="91083"/>
                </a:lnTo>
                <a:lnTo>
                  <a:pt x="1997794" y="67196"/>
                </a:lnTo>
                <a:lnTo>
                  <a:pt x="1859384" y="67196"/>
                </a:lnTo>
                <a:lnTo>
                  <a:pt x="1859384" y="52909"/>
                </a:lnTo>
                <a:lnTo>
                  <a:pt x="1997794" y="52909"/>
                </a:lnTo>
                <a:lnTo>
                  <a:pt x="1997794" y="29245"/>
                </a:lnTo>
                <a:lnTo>
                  <a:pt x="1855142" y="29245"/>
                </a:lnTo>
                <a:close/>
                <a:moveTo>
                  <a:pt x="8036" y="12055"/>
                </a:moveTo>
                <a:lnTo>
                  <a:pt x="212973" y="12055"/>
                </a:lnTo>
                <a:lnTo>
                  <a:pt x="212973" y="27682"/>
                </a:lnTo>
                <a:lnTo>
                  <a:pt x="121444" y="27682"/>
                </a:lnTo>
                <a:cubicBezTo>
                  <a:pt x="121444" y="35049"/>
                  <a:pt x="121406" y="41895"/>
                  <a:pt x="121332" y="48221"/>
                </a:cubicBezTo>
                <a:lnTo>
                  <a:pt x="195337" y="48221"/>
                </a:lnTo>
                <a:lnTo>
                  <a:pt x="195337" y="152698"/>
                </a:lnTo>
                <a:lnTo>
                  <a:pt x="178370" y="152698"/>
                </a:lnTo>
                <a:lnTo>
                  <a:pt x="178370" y="141759"/>
                </a:lnTo>
                <a:lnTo>
                  <a:pt x="115862" y="141759"/>
                </a:lnTo>
                <a:cubicBezTo>
                  <a:pt x="111993" y="159395"/>
                  <a:pt x="105854" y="172976"/>
                  <a:pt x="97445" y="182501"/>
                </a:cubicBezTo>
                <a:cubicBezTo>
                  <a:pt x="127285" y="193440"/>
                  <a:pt x="168845" y="198835"/>
                  <a:pt x="222126" y="198686"/>
                </a:cubicBezTo>
                <a:cubicBezTo>
                  <a:pt x="218405" y="205234"/>
                  <a:pt x="215354" y="211187"/>
                  <a:pt x="212973" y="216545"/>
                </a:cubicBezTo>
                <a:cubicBezTo>
                  <a:pt x="153888" y="214908"/>
                  <a:pt x="110467" y="207653"/>
                  <a:pt x="82711" y="194779"/>
                </a:cubicBezTo>
                <a:cubicBezTo>
                  <a:pt x="65596" y="206090"/>
                  <a:pt x="41448" y="215206"/>
                  <a:pt x="10269" y="222126"/>
                </a:cubicBezTo>
                <a:cubicBezTo>
                  <a:pt x="7292" y="216917"/>
                  <a:pt x="3869" y="211634"/>
                  <a:pt x="0" y="206276"/>
                </a:cubicBezTo>
                <a:cubicBezTo>
                  <a:pt x="27235" y="201737"/>
                  <a:pt x="49187" y="194742"/>
                  <a:pt x="65856" y="185291"/>
                </a:cubicBezTo>
                <a:cubicBezTo>
                  <a:pt x="53131" y="176510"/>
                  <a:pt x="41597" y="164976"/>
                  <a:pt x="31254" y="150689"/>
                </a:cubicBezTo>
                <a:lnTo>
                  <a:pt x="42974" y="141759"/>
                </a:lnTo>
                <a:lnTo>
                  <a:pt x="25673" y="141759"/>
                </a:lnTo>
                <a:lnTo>
                  <a:pt x="25673" y="48221"/>
                </a:lnTo>
                <a:lnTo>
                  <a:pt x="104031" y="48221"/>
                </a:lnTo>
                <a:cubicBezTo>
                  <a:pt x="104105" y="41821"/>
                  <a:pt x="104179" y="34975"/>
                  <a:pt x="104254" y="27682"/>
                </a:cubicBezTo>
                <a:lnTo>
                  <a:pt x="8036" y="27682"/>
                </a:lnTo>
                <a:close/>
                <a:moveTo>
                  <a:pt x="879351" y="11162"/>
                </a:moveTo>
                <a:lnTo>
                  <a:pt x="894308" y="20762"/>
                </a:lnTo>
                <a:cubicBezTo>
                  <a:pt x="875258" y="43384"/>
                  <a:pt x="849362" y="63699"/>
                  <a:pt x="816620" y="81707"/>
                </a:cubicBezTo>
                <a:cubicBezTo>
                  <a:pt x="812453" y="76051"/>
                  <a:pt x="808732" y="71214"/>
                  <a:pt x="805458" y="67196"/>
                </a:cubicBezTo>
                <a:cubicBezTo>
                  <a:pt x="837753" y="51867"/>
                  <a:pt x="862384" y="33189"/>
                  <a:pt x="879351" y="11162"/>
                </a:cubicBezTo>
                <a:close/>
                <a:moveTo>
                  <a:pt x="807244" y="9823"/>
                </a:moveTo>
                <a:lnTo>
                  <a:pt x="811262" y="25896"/>
                </a:lnTo>
                <a:cubicBezTo>
                  <a:pt x="782389" y="27980"/>
                  <a:pt x="743099" y="30436"/>
                  <a:pt x="693390" y="33263"/>
                </a:cubicBezTo>
                <a:cubicBezTo>
                  <a:pt x="692348" y="28203"/>
                  <a:pt x="691009" y="22771"/>
                  <a:pt x="689372" y="16967"/>
                </a:cubicBezTo>
                <a:cubicBezTo>
                  <a:pt x="732978" y="14883"/>
                  <a:pt x="772269" y="12502"/>
                  <a:pt x="807244" y="9823"/>
                </a:cubicBezTo>
                <a:close/>
                <a:moveTo>
                  <a:pt x="1397273" y="7590"/>
                </a:moveTo>
                <a:cubicBezTo>
                  <a:pt x="1409477" y="19646"/>
                  <a:pt x="1420267" y="30882"/>
                  <a:pt x="1429643" y="41300"/>
                </a:cubicBezTo>
                <a:lnTo>
                  <a:pt x="1414016" y="54248"/>
                </a:lnTo>
                <a:cubicBezTo>
                  <a:pt x="1403746" y="41002"/>
                  <a:pt x="1393701" y="29245"/>
                  <a:pt x="1383878" y="18976"/>
                </a:cubicBezTo>
                <a:close/>
                <a:moveTo>
                  <a:pt x="1782142" y="3349"/>
                </a:moveTo>
                <a:lnTo>
                  <a:pt x="1793081" y="17413"/>
                </a:lnTo>
                <a:cubicBezTo>
                  <a:pt x="1779091" y="25747"/>
                  <a:pt x="1763985" y="34231"/>
                  <a:pt x="1747763" y="42863"/>
                </a:cubicBezTo>
                <a:cubicBezTo>
                  <a:pt x="1751781" y="48816"/>
                  <a:pt x="1756172" y="54248"/>
                  <a:pt x="1760934" y="59159"/>
                </a:cubicBezTo>
                <a:cubicBezTo>
                  <a:pt x="1776561" y="50527"/>
                  <a:pt x="1791072" y="41746"/>
                  <a:pt x="1804466" y="32817"/>
                </a:cubicBezTo>
                <a:lnTo>
                  <a:pt x="1815628" y="47104"/>
                </a:lnTo>
                <a:cubicBezTo>
                  <a:pt x="1803276" y="54695"/>
                  <a:pt x="1789360" y="62657"/>
                  <a:pt x="1773882" y="70991"/>
                </a:cubicBezTo>
                <a:cubicBezTo>
                  <a:pt x="1788170" y="82153"/>
                  <a:pt x="1804838" y="89595"/>
                  <a:pt x="1823888" y="93315"/>
                </a:cubicBezTo>
                <a:cubicBezTo>
                  <a:pt x="1819572" y="99269"/>
                  <a:pt x="1815480" y="105296"/>
                  <a:pt x="1811610" y="111398"/>
                </a:cubicBezTo>
                <a:cubicBezTo>
                  <a:pt x="1764283" y="95027"/>
                  <a:pt x="1731169" y="61243"/>
                  <a:pt x="1712267" y="10046"/>
                </a:cubicBezTo>
                <a:lnTo>
                  <a:pt x="1727894" y="3795"/>
                </a:lnTo>
                <a:cubicBezTo>
                  <a:pt x="1731317" y="13023"/>
                  <a:pt x="1735112" y="21506"/>
                  <a:pt x="1739280" y="29245"/>
                </a:cubicBezTo>
                <a:cubicBezTo>
                  <a:pt x="1755651" y="20315"/>
                  <a:pt x="1769938" y="11683"/>
                  <a:pt x="1782142" y="3349"/>
                </a:cubicBezTo>
                <a:close/>
                <a:moveTo>
                  <a:pt x="1015752" y="3349"/>
                </a:moveTo>
                <a:lnTo>
                  <a:pt x="1034058" y="3349"/>
                </a:lnTo>
                <a:lnTo>
                  <a:pt x="1034058" y="41746"/>
                </a:lnTo>
                <a:lnTo>
                  <a:pt x="1115987" y="41746"/>
                </a:lnTo>
                <a:lnTo>
                  <a:pt x="1115987" y="189086"/>
                </a:lnTo>
                <a:cubicBezTo>
                  <a:pt x="1115987" y="207988"/>
                  <a:pt x="1106686" y="217364"/>
                  <a:pt x="1088082" y="217215"/>
                </a:cubicBezTo>
                <a:cubicBezTo>
                  <a:pt x="1078260" y="217215"/>
                  <a:pt x="1066205" y="217066"/>
                  <a:pt x="1051917" y="216768"/>
                </a:cubicBezTo>
                <a:cubicBezTo>
                  <a:pt x="1051471" y="211708"/>
                  <a:pt x="1050354" y="205234"/>
                  <a:pt x="1048568" y="197346"/>
                </a:cubicBezTo>
                <a:cubicBezTo>
                  <a:pt x="1062707" y="198537"/>
                  <a:pt x="1074464" y="199207"/>
                  <a:pt x="1083841" y="199355"/>
                </a:cubicBezTo>
                <a:cubicBezTo>
                  <a:pt x="1093217" y="199653"/>
                  <a:pt x="1097905" y="194965"/>
                  <a:pt x="1097905" y="185291"/>
                </a:cubicBezTo>
                <a:lnTo>
                  <a:pt x="1097905" y="58713"/>
                </a:lnTo>
                <a:lnTo>
                  <a:pt x="1033611" y="58713"/>
                </a:lnTo>
                <a:cubicBezTo>
                  <a:pt x="1033016" y="72256"/>
                  <a:pt x="1031379" y="84311"/>
                  <a:pt x="1028700" y="94878"/>
                </a:cubicBezTo>
                <a:cubicBezTo>
                  <a:pt x="1055042" y="116012"/>
                  <a:pt x="1076325" y="134615"/>
                  <a:pt x="1092547" y="150689"/>
                </a:cubicBezTo>
                <a:lnTo>
                  <a:pt x="1078929" y="165199"/>
                </a:lnTo>
                <a:cubicBezTo>
                  <a:pt x="1063005" y="147787"/>
                  <a:pt x="1044476" y="129704"/>
                  <a:pt x="1023342" y="110952"/>
                </a:cubicBezTo>
                <a:cubicBezTo>
                  <a:pt x="1013222" y="132829"/>
                  <a:pt x="993948" y="151879"/>
                  <a:pt x="965522" y="168102"/>
                </a:cubicBezTo>
                <a:cubicBezTo>
                  <a:pt x="959272" y="159470"/>
                  <a:pt x="955104" y="154112"/>
                  <a:pt x="953021" y="152028"/>
                </a:cubicBezTo>
                <a:cubicBezTo>
                  <a:pt x="977280" y="139229"/>
                  <a:pt x="993874" y="125016"/>
                  <a:pt x="1002804" y="109389"/>
                </a:cubicBezTo>
                <a:cubicBezTo>
                  <a:pt x="1009948" y="97929"/>
                  <a:pt x="1014115" y="81037"/>
                  <a:pt x="1015305" y="58713"/>
                </a:cubicBezTo>
                <a:lnTo>
                  <a:pt x="951458" y="58713"/>
                </a:lnTo>
                <a:lnTo>
                  <a:pt x="951458" y="219224"/>
                </a:lnTo>
                <a:lnTo>
                  <a:pt x="933375" y="219224"/>
                </a:lnTo>
                <a:lnTo>
                  <a:pt x="933375" y="41746"/>
                </a:lnTo>
                <a:lnTo>
                  <a:pt x="1015752" y="41746"/>
                </a:lnTo>
                <a:close/>
                <a:moveTo>
                  <a:pt x="492472" y="1786"/>
                </a:moveTo>
                <a:lnTo>
                  <a:pt x="507206" y="1786"/>
                </a:lnTo>
                <a:lnTo>
                  <a:pt x="507206" y="83046"/>
                </a:lnTo>
                <a:lnTo>
                  <a:pt x="536004" y="83046"/>
                </a:lnTo>
                <a:lnTo>
                  <a:pt x="536004" y="97334"/>
                </a:lnTo>
                <a:lnTo>
                  <a:pt x="507206" y="97334"/>
                </a:lnTo>
                <a:lnTo>
                  <a:pt x="507206" y="125016"/>
                </a:lnTo>
                <a:lnTo>
                  <a:pt x="515466" y="118319"/>
                </a:lnTo>
                <a:cubicBezTo>
                  <a:pt x="527968" y="130374"/>
                  <a:pt x="538014" y="140792"/>
                  <a:pt x="545604" y="149572"/>
                </a:cubicBezTo>
                <a:lnTo>
                  <a:pt x="533995" y="160288"/>
                </a:lnTo>
                <a:cubicBezTo>
                  <a:pt x="524619" y="148828"/>
                  <a:pt x="515689" y="138634"/>
                  <a:pt x="507206" y="129704"/>
                </a:cubicBezTo>
                <a:lnTo>
                  <a:pt x="507206" y="221456"/>
                </a:lnTo>
                <a:lnTo>
                  <a:pt x="492472" y="221456"/>
                </a:lnTo>
                <a:lnTo>
                  <a:pt x="492472" y="127471"/>
                </a:lnTo>
                <a:cubicBezTo>
                  <a:pt x="483840" y="149945"/>
                  <a:pt x="473794" y="170334"/>
                  <a:pt x="462334" y="188640"/>
                </a:cubicBezTo>
                <a:cubicBezTo>
                  <a:pt x="459953" y="181943"/>
                  <a:pt x="457646" y="175915"/>
                  <a:pt x="455414" y="170557"/>
                </a:cubicBezTo>
                <a:cubicBezTo>
                  <a:pt x="469850" y="148680"/>
                  <a:pt x="481608" y="124272"/>
                  <a:pt x="490686" y="97334"/>
                </a:cubicBezTo>
                <a:lnTo>
                  <a:pt x="458316" y="97334"/>
                </a:lnTo>
                <a:lnTo>
                  <a:pt x="458316" y="83046"/>
                </a:lnTo>
                <a:lnTo>
                  <a:pt x="492472" y="83046"/>
                </a:lnTo>
                <a:close/>
                <a:moveTo>
                  <a:pt x="323924" y="1340"/>
                </a:moveTo>
                <a:lnTo>
                  <a:pt x="346472" y="1340"/>
                </a:lnTo>
                <a:cubicBezTo>
                  <a:pt x="338882" y="9525"/>
                  <a:pt x="331142" y="17190"/>
                  <a:pt x="323255" y="24334"/>
                </a:cubicBezTo>
                <a:lnTo>
                  <a:pt x="428402" y="24334"/>
                </a:lnTo>
                <a:lnTo>
                  <a:pt x="428402" y="39514"/>
                </a:lnTo>
                <a:cubicBezTo>
                  <a:pt x="377205" y="80739"/>
                  <a:pt x="315069" y="111472"/>
                  <a:pt x="241994" y="131713"/>
                </a:cubicBezTo>
                <a:cubicBezTo>
                  <a:pt x="238869" y="125760"/>
                  <a:pt x="235446" y="120551"/>
                  <a:pt x="231725" y="116086"/>
                </a:cubicBezTo>
                <a:cubicBezTo>
                  <a:pt x="262384" y="108049"/>
                  <a:pt x="289917" y="98896"/>
                  <a:pt x="314325" y="88627"/>
                </a:cubicBezTo>
                <a:cubicBezTo>
                  <a:pt x="308967" y="82674"/>
                  <a:pt x="301898" y="75382"/>
                  <a:pt x="293117" y="66750"/>
                </a:cubicBezTo>
                <a:lnTo>
                  <a:pt x="305618" y="56927"/>
                </a:lnTo>
                <a:cubicBezTo>
                  <a:pt x="314399" y="65410"/>
                  <a:pt x="322510" y="73670"/>
                  <a:pt x="329952" y="81707"/>
                </a:cubicBezTo>
                <a:cubicBezTo>
                  <a:pt x="357187" y="69354"/>
                  <a:pt x="381074" y="55439"/>
                  <a:pt x="401613" y="39961"/>
                </a:cubicBezTo>
                <a:lnTo>
                  <a:pt x="305395" y="39961"/>
                </a:lnTo>
                <a:cubicBezTo>
                  <a:pt x="289917" y="53206"/>
                  <a:pt x="271537" y="65857"/>
                  <a:pt x="250254" y="77912"/>
                </a:cubicBezTo>
                <a:cubicBezTo>
                  <a:pt x="246980" y="73447"/>
                  <a:pt x="242887" y="68759"/>
                  <a:pt x="237976" y="63847"/>
                </a:cubicBezTo>
                <a:cubicBezTo>
                  <a:pt x="272058" y="45690"/>
                  <a:pt x="300707" y="24854"/>
                  <a:pt x="323924" y="1340"/>
                </a:cubicBezTo>
                <a:close/>
                <a:moveTo>
                  <a:pt x="600075" y="1116"/>
                </a:moveTo>
                <a:lnTo>
                  <a:pt x="616148" y="1116"/>
                </a:lnTo>
                <a:lnTo>
                  <a:pt x="616148" y="21208"/>
                </a:lnTo>
                <a:lnTo>
                  <a:pt x="674861" y="21208"/>
                </a:lnTo>
                <a:lnTo>
                  <a:pt x="674861" y="35272"/>
                </a:lnTo>
                <a:lnTo>
                  <a:pt x="616148" y="35272"/>
                </a:lnTo>
                <a:lnTo>
                  <a:pt x="616148" y="50230"/>
                </a:lnTo>
                <a:lnTo>
                  <a:pt x="668164" y="50230"/>
                </a:lnTo>
                <a:lnTo>
                  <a:pt x="668164" y="64294"/>
                </a:lnTo>
                <a:lnTo>
                  <a:pt x="616148" y="64294"/>
                </a:lnTo>
                <a:lnTo>
                  <a:pt x="616148" y="79698"/>
                </a:lnTo>
                <a:lnTo>
                  <a:pt x="677986" y="79698"/>
                </a:lnTo>
                <a:lnTo>
                  <a:pt x="677986" y="93762"/>
                </a:lnTo>
                <a:lnTo>
                  <a:pt x="542255" y="93762"/>
                </a:lnTo>
                <a:lnTo>
                  <a:pt x="542255" y="79698"/>
                </a:lnTo>
                <a:lnTo>
                  <a:pt x="600075" y="79698"/>
                </a:lnTo>
                <a:lnTo>
                  <a:pt x="600075" y="64294"/>
                </a:lnTo>
                <a:lnTo>
                  <a:pt x="551631" y="64294"/>
                </a:lnTo>
                <a:lnTo>
                  <a:pt x="551631" y="50230"/>
                </a:lnTo>
                <a:lnTo>
                  <a:pt x="600075" y="50230"/>
                </a:lnTo>
                <a:lnTo>
                  <a:pt x="600075" y="35272"/>
                </a:lnTo>
                <a:lnTo>
                  <a:pt x="545827" y="35272"/>
                </a:lnTo>
                <a:lnTo>
                  <a:pt x="545827" y="21208"/>
                </a:lnTo>
                <a:lnTo>
                  <a:pt x="600075" y="21208"/>
                </a:lnTo>
                <a:close/>
                <a:moveTo>
                  <a:pt x="1253728" y="893"/>
                </a:moveTo>
                <a:cubicBezTo>
                  <a:pt x="1259235" y="9376"/>
                  <a:pt x="1264444" y="18380"/>
                  <a:pt x="1269355" y="27905"/>
                </a:cubicBezTo>
                <a:lnTo>
                  <a:pt x="1354633" y="27905"/>
                </a:lnTo>
                <a:lnTo>
                  <a:pt x="1354633" y="65410"/>
                </a:lnTo>
                <a:lnTo>
                  <a:pt x="1336551" y="65410"/>
                </a:lnTo>
                <a:lnTo>
                  <a:pt x="1336551" y="43979"/>
                </a:lnTo>
                <a:lnTo>
                  <a:pt x="1170012" y="43979"/>
                </a:lnTo>
                <a:lnTo>
                  <a:pt x="1170012" y="66303"/>
                </a:lnTo>
                <a:lnTo>
                  <a:pt x="1152153" y="66303"/>
                </a:lnTo>
                <a:lnTo>
                  <a:pt x="1152153" y="27905"/>
                </a:lnTo>
                <a:lnTo>
                  <a:pt x="1247700" y="27905"/>
                </a:lnTo>
                <a:cubicBezTo>
                  <a:pt x="1244426" y="21952"/>
                  <a:pt x="1240705" y="15553"/>
                  <a:pt x="1236538" y="8707"/>
                </a:cubicBezTo>
                <a:close/>
                <a:moveTo>
                  <a:pt x="1502420" y="0"/>
                </a:moveTo>
                <a:lnTo>
                  <a:pt x="1520502" y="0"/>
                </a:lnTo>
                <a:lnTo>
                  <a:pt x="1520502" y="20092"/>
                </a:lnTo>
                <a:lnTo>
                  <a:pt x="1588591" y="20092"/>
                </a:lnTo>
                <a:lnTo>
                  <a:pt x="1588591" y="34156"/>
                </a:lnTo>
                <a:lnTo>
                  <a:pt x="1520502" y="34156"/>
                </a:lnTo>
                <a:lnTo>
                  <a:pt x="1520502" y="49113"/>
                </a:lnTo>
                <a:lnTo>
                  <a:pt x="1582787" y="49113"/>
                </a:lnTo>
                <a:lnTo>
                  <a:pt x="1582787" y="63178"/>
                </a:lnTo>
                <a:lnTo>
                  <a:pt x="1520502" y="63178"/>
                </a:lnTo>
                <a:lnTo>
                  <a:pt x="1520502" y="78581"/>
                </a:lnTo>
                <a:lnTo>
                  <a:pt x="1593056" y="78581"/>
                </a:lnTo>
                <a:lnTo>
                  <a:pt x="1593056" y="92646"/>
                </a:lnTo>
                <a:lnTo>
                  <a:pt x="1430312" y="92646"/>
                </a:lnTo>
                <a:lnTo>
                  <a:pt x="1430312" y="78581"/>
                </a:lnTo>
                <a:lnTo>
                  <a:pt x="1502420" y="78581"/>
                </a:lnTo>
                <a:lnTo>
                  <a:pt x="1502420" y="63178"/>
                </a:lnTo>
                <a:lnTo>
                  <a:pt x="1445270" y="63178"/>
                </a:lnTo>
                <a:lnTo>
                  <a:pt x="1445270" y="49113"/>
                </a:lnTo>
                <a:lnTo>
                  <a:pt x="1502420" y="49113"/>
                </a:lnTo>
                <a:lnTo>
                  <a:pt x="1502420" y="34156"/>
                </a:lnTo>
                <a:lnTo>
                  <a:pt x="1437456" y="34156"/>
                </a:lnTo>
                <a:lnTo>
                  <a:pt x="1437456" y="20092"/>
                </a:lnTo>
                <a:lnTo>
                  <a:pt x="1502420" y="20092"/>
                </a:lnTo>
                <a:close/>
              </a:path>
            </a:pathLst>
          </a:custGeom>
          <a:solidFill>
            <a:sysClr val="window" lastClr="FFFFFF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" altLang="zh-CN" sz="2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EA17DC6A-E188-E641-8772-276D9A5EFC0B}"/>
              </a:ext>
            </a:extLst>
          </p:cNvPr>
          <p:cNvSpPr txBox="1"/>
          <p:nvPr/>
        </p:nvSpPr>
        <p:spPr>
          <a:xfrm>
            <a:off x="4428373" y="2647845"/>
            <a:ext cx="3335255" cy="457186"/>
          </a:xfrm>
          <a:custGeom>
            <a:avLst/>
            <a:gdLst/>
            <a:ahLst/>
            <a:cxnLst/>
            <a:rect l="l" t="t" r="r" b="b"/>
            <a:pathLst>
              <a:path w="3934206" h="718692">
                <a:moveTo>
                  <a:pt x="2298192" y="585978"/>
                </a:moveTo>
                <a:lnTo>
                  <a:pt x="2289048" y="639318"/>
                </a:lnTo>
                <a:cubicBezTo>
                  <a:pt x="2288032" y="646430"/>
                  <a:pt x="2284730" y="652526"/>
                  <a:pt x="2279142" y="657606"/>
                </a:cubicBezTo>
                <a:cubicBezTo>
                  <a:pt x="2274062" y="662178"/>
                  <a:pt x="2268220" y="664972"/>
                  <a:pt x="2261616" y="665988"/>
                </a:cubicBezTo>
                <a:lnTo>
                  <a:pt x="1983486" y="688848"/>
                </a:lnTo>
                <a:lnTo>
                  <a:pt x="1991106" y="643128"/>
                </a:lnTo>
                <a:cubicBezTo>
                  <a:pt x="1992630" y="633984"/>
                  <a:pt x="1996694" y="626110"/>
                  <a:pt x="2003298" y="619506"/>
                </a:cubicBezTo>
                <a:cubicBezTo>
                  <a:pt x="2009394" y="613918"/>
                  <a:pt x="2016760" y="610616"/>
                  <a:pt x="2025396" y="609600"/>
                </a:cubicBezTo>
                <a:close/>
                <a:moveTo>
                  <a:pt x="3620262" y="463296"/>
                </a:moveTo>
                <a:lnTo>
                  <a:pt x="3771138" y="463296"/>
                </a:lnTo>
                <a:lnTo>
                  <a:pt x="3843528" y="718566"/>
                </a:lnTo>
                <a:lnTo>
                  <a:pt x="3810762" y="718566"/>
                </a:lnTo>
                <a:cubicBezTo>
                  <a:pt x="3741166" y="718566"/>
                  <a:pt x="3690874" y="679196"/>
                  <a:pt x="3659886" y="600456"/>
                </a:cubicBezTo>
                <a:close/>
                <a:moveTo>
                  <a:pt x="3112770" y="463296"/>
                </a:moveTo>
                <a:lnTo>
                  <a:pt x="3263646" y="463296"/>
                </a:lnTo>
                <a:lnTo>
                  <a:pt x="3179064" y="614934"/>
                </a:lnTo>
                <a:cubicBezTo>
                  <a:pt x="3135376" y="684022"/>
                  <a:pt x="3077972" y="718566"/>
                  <a:pt x="3006852" y="718566"/>
                </a:cubicBezTo>
                <a:lnTo>
                  <a:pt x="2971800" y="718566"/>
                </a:lnTo>
                <a:close/>
                <a:moveTo>
                  <a:pt x="2391918" y="344424"/>
                </a:moveTo>
                <a:lnTo>
                  <a:pt x="2542794" y="344424"/>
                </a:lnTo>
                <a:lnTo>
                  <a:pt x="2504694" y="625602"/>
                </a:lnTo>
                <a:cubicBezTo>
                  <a:pt x="2503170" y="632714"/>
                  <a:pt x="2504440" y="638810"/>
                  <a:pt x="2508504" y="643890"/>
                </a:cubicBezTo>
                <a:cubicBezTo>
                  <a:pt x="2512060" y="648970"/>
                  <a:pt x="2517394" y="651510"/>
                  <a:pt x="2524506" y="651510"/>
                </a:cubicBezTo>
                <a:lnTo>
                  <a:pt x="2669286" y="651510"/>
                </a:lnTo>
                <a:cubicBezTo>
                  <a:pt x="2675890" y="651510"/>
                  <a:pt x="2682494" y="648970"/>
                  <a:pt x="2689098" y="643890"/>
                </a:cubicBezTo>
                <a:cubicBezTo>
                  <a:pt x="2694686" y="638810"/>
                  <a:pt x="2698242" y="632714"/>
                  <a:pt x="2699766" y="625602"/>
                </a:cubicBezTo>
                <a:lnTo>
                  <a:pt x="2728722" y="410718"/>
                </a:lnTo>
                <a:lnTo>
                  <a:pt x="2550414" y="410718"/>
                </a:lnTo>
                <a:lnTo>
                  <a:pt x="2559558" y="344424"/>
                </a:lnTo>
                <a:lnTo>
                  <a:pt x="2882646" y="344424"/>
                </a:lnTo>
                <a:lnTo>
                  <a:pt x="2843022" y="636270"/>
                </a:lnTo>
                <a:cubicBezTo>
                  <a:pt x="2839974" y="658622"/>
                  <a:pt x="2829814" y="677926"/>
                  <a:pt x="2812542" y="694182"/>
                </a:cubicBezTo>
                <a:cubicBezTo>
                  <a:pt x="2795778" y="709930"/>
                  <a:pt x="2776728" y="717804"/>
                  <a:pt x="2755392" y="717804"/>
                </a:cubicBezTo>
                <a:lnTo>
                  <a:pt x="2420112" y="717804"/>
                </a:lnTo>
                <a:cubicBezTo>
                  <a:pt x="2398776" y="717804"/>
                  <a:pt x="2381504" y="709930"/>
                  <a:pt x="2368296" y="694182"/>
                </a:cubicBezTo>
                <a:cubicBezTo>
                  <a:pt x="2355088" y="677926"/>
                  <a:pt x="2349754" y="658622"/>
                  <a:pt x="2352294" y="636270"/>
                </a:cubicBezTo>
                <a:close/>
                <a:moveTo>
                  <a:pt x="1687068" y="198120"/>
                </a:moveTo>
                <a:lnTo>
                  <a:pt x="1676400" y="275082"/>
                </a:lnTo>
                <a:lnTo>
                  <a:pt x="1739646" y="275082"/>
                </a:lnTo>
                <a:cubicBezTo>
                  <a:pt x="1744218" y="275082"/>
                  <a:pt x="1748790" y="273304"/>
                  <a:pt x="1753362" y="269748"/>
                </a:cubicBezTo>
                <a:cubicBezTo>
                  <a:pt x="1757426" y="265684"/>
                  <a:pt x="1759712" y="261112"/>
                  <a:pt x="1760220" y="256032"/>
                </a:cubicBezTo>
                <a:lnTo>
                  <a:pt x="1768602" y="198120"/>
                </a:lnTo>
                <a:close/>
                <a:moveTo>
                  <a:pt x="1447800" y="198120"/>
                </a:moveTo>
                <a:lnTo>
                  <a:pt x="1439418" y="256032"/>
                </a:lnTo>
                <a:cubicBezTo>
                  <a:pt x="1438910" y="261112"/>
                  <a:pt x="1440180" y="265684"/>
                  <a:pt x="1443228" y="269748"/>
                </a:cubicBezTo>
                <a:cubicBezTo>
                  <a:pt x="1446784" y="273304"/>
                  <a:pt x="1450848" y="275082"/>
                  <a:pt x="1455420" y="275082"/>
                </a:cubicBezTo>
                <a:lnTo>
                  <a:pt x="1519428" y="275082"/>
                </a:lnTo>
                <a:lnTo>
                  <a:pt x="1530096" y="198120"/>
                </a:lnTo>
                <a:close/>
                <a:moveTo>
                  <a:pt x="3553968" y="185928"/>
                </a:moveTo>
                <a:lnTo>
                  <a:pt x="3529584" y="368046"/>
                </a:lnTo>
                <a:lnTo>
                  <a:pt x="3679698" y="368046"/>
                </a:lnTo>
                <a:cubicBezTo>
                  <a:pt x="3689350" y="368046"/>
                  <a:pt x="3698240" y="364490"/>
                  <a:pt x="3706368" y="357378"/>
                </a:cubicBezTo>
                <a:cubicBezTo>
                  <a:pt x="3713988" y="350266"/>
                  <a:pt x="3718560" y="341630"/>
                  <a:pt x="3720084" y="331470"/>
                </a:cubicBezTo>
                <a:lnTo>
                  <a:pt x="3739134" y="185928"/>
                </a:lnTo>
                <a:close/>
                <a:moveTo>
                  <a:pt x="679704" y="176784"/>
                </a:moveTo>
                <a:lnTo>
                  <a:pt x="813816" y="176784"/>
                </a:lnTo>
                <a:cubicBezTo>
                  <a:pt x="818388" y="176784"/>
                  <a:pt x="822325" y="178308"/>
                  <a:pt x="825627" y="181356"/>
                </a:cubicBezTo>
                <a:cubicBezTo>
                  <a:pt x="828929" y="184404"/>
                  <a:pt x="830834" y="188468"/>
                  <a:pt x="831342" y="193548"/>
                </a:cubicBezTo>
                <a:lnTo>
                  <a:pt x="876300" y="718566"/>
                </a:lnTo>
                <a:lnTo>
                  <a:pt x="851916" y="718566"/>
                </a:lnTo>
                <a:cubicBezTo>
                  <a:pt x="815340" y="718566"/>
                  <a:pt x="784479" y="706628"/>
                  <a:pt x="759333" y="682752"/>
                </a:cubicBezTo>
                <a:cubicBezTo>
                  <a:pt x="734187" y="658876"/>
                  <a:pt x="719836" y="627888"/>
                  <a:pt x="716280" y="589788"/>
                </a:cubicBezTo>
                <a:close/>
                <a:moveTo>
                  <a:pt x="230886" y="176784"/>
                </a:moveTo>
                <a:lnTo>
                  <a:pt x="340614" y="176784"/>
                </a:lnTo>
                <a:lnTo>
                  <a:pt x="197358" y="579882"/>
                </a:lnTo>
                <a:cubicBezTo>
                  <a:pt x="183134" y="621030"/>
                  <a:pt x="158877" y="654431"/>
                  <a:pt x="124587" y="680085"/>
                </a:cubicBezTo>
                <a:cubicBezTo>
                  <a:pt x="90297" y="705739"/>
                  <a:pt x="53594" y="718566"/>
                  <a:pt x="14478" y="718566"/>
                </a:cubicBezTo>
                <a:lnTo>
                  <a:pt x="0" y="718566"/>
                </a:lnTo>
                <a:lnTo>
                  <a:pt x="178308" y="206502"/>
                </a:lnTo>
                <a:cubicBezTo>
                  <a:pt x="182372" y="194818"/>
                  <a:pt x="189230" y="186944"/>
                  <a:pt x="198882" y="182880"/>
                </a:cubicBezTo>
                <a:cubicBezTo>
                  <a:pt x="208534" y="178816"/>
                  <a:pt x="219202" y="176784"/>
                  <a:pt x="230886" y="176784"/>
                </a:cubicBezTo>
                <a:close/>
                <a:moveTo>
                  <a:pt x="1010412" y="137160"/>
                </a:moveTo>
                <a:lnTo>
                  <a:pt x="1219200" y="137160"/>
                </a:lnTo>
                <a:lnTo>
                  <a:pt x="1149858" y="642366"/>
                </a:lnTo>
                <a:cubicBezTo>
                  <a:pt x="1149350" y="645922"/>
                  <a:pt x="1150366" y="648716"/>
                  <a:pt x="1152906" y="650748"/>
                </a:cubicBezTo>
                <a:cubicBezTo>
                  <a:pt x="1154938" y="652780"/>
                  <a:pt x="1157986" y="653542"/>
                  <a:pt x="1162050" y="653034"/>
                </a:cubicBezTo>
                <a:lnTo>
                  <a:pt x="1197102" y="649224"/>
                </a:lnTo>
                <a:lnTo>
                  <a:pt x="1188720" y="709422"/>
                </a:lnTo>
                <a:lnTo>
                  <a:pt x="1047750" y="718566"/>
                </a:lnTo>
                <a:cubicBezTo>
                  <a:pt x="1029462" y="719582"/>
                  <a:pt x="1014984" y="714502"/>
                  <a:pt x="1004316" y="703326"/>
                </a:cubicBezTo>
                <a:cubicBezTo>
                  <a:pt x="993140" y="691642"/>
                  <a:pt x="988822" y="676910"/>
                  <a:pt x="991362" y="659130"/>
                </a:cubicBezTo>
                <a:lnTo>
                  <a:pt x="1056132" y="193548"/>
                </a:lnTo>
                <a:lnTo>
                  <a:pt x="1040892" y="193548"/>
                </a:lnTo>
                <a:cubicBezTo>
                  <a:pt x="1030732" y="193548"/>
                  <a:pt x="1022477" y="189738"/>
                  <a:pt x="1016127" y="182118"/>
                </a:cubicBezTo>
                <a:cubicBezTo>
                  <a:pt x="1009777" y="174498"/>
                  <a:pt x="1007110" y="165354"/>
                  <a:pt x="1008126" y="154686"/>
                </a:cubicBezTo>
                <a:close/>
                <a:moveTo>
                  <a:pt x="1706118" y="60960"/>
                </a:moveTo>
                <a:lnTo>
                  <a:pt x="1695450" y="137160"/>
                </a:lnTo>
                <a:lnTo>
                  <a:pt x="1776984" y="137160"/>
                </a:lnTo>
                <a:lnTo>
                  <a:pt x="1787652" y="60960"/>
                </a:lnTo>
                <a:close/>
                <a:moveTo>
                  <a:pt x="2626614" y="1524"/>
                </a:moveTo>
                <a:lnTo>
                  <a:pt x="2753106" y="1524"/>
                </a:lnTo>
                <a:lnTo>
                  <a:pt x="2748534" y="31242"/>
                </a:lnTo>
                <a:lnTo>
                  <a:pt x="2938272" y="31242"/>
                </a:lnTo>
                <a:lnTo>
                  <a:pt x="2931414" y="85344"/>
                </a:lnTo>
                <a:cubicBezTo>
                  <a:pt x="2930398" y="91440"/>
                  <a:pt x="2927604" y="96647"/>
                  <a:pt x="2923032" y="100965"/>
                </a:cubicBezTo>
                <a:cubicBezTo>
                  <a:pt x="2918460" y="105283"/>
                  <a:pt x="2913380" y="107442"/>
                  <a:pt x="2907792" y="107442"/>
                </a:cubicBezTo>
                <a:lnTo>
                  <a:pt x="2739390" y="107442"/>
                </a:lnTo>
                <a:lnTo>
                  <a:pt x="2723388" y="230124"/>
                </a:lnTo>
                <a:lnTo>
                  <a:pt x="2901696" y="230124"/>
                </a:lnTo>
                <a:lnTo>
                  <a:pt x="2891790" y="296418"/>
                </a:lnTo>
                <a:cubicBezTo>
                  <a:pt x="2891282" y="300482"/>
                  <a:pt x="2889631" y="303911"/>
                  <a:pt x="2886837" y="306705"/>
                </a:cubicBezTo>
                <a:cubicBezTo>
                  <a:pt x="2884043" y="309499"/>
                  <a:pt x="2880614" y="310896"/>
                  <a:pt x="2876550" y="310896"/>
                </a:cubicBezTo>
                <a:lnTo>
                  <a:pt x="2388870" y="310896"/>
                </a:lnTo>
                <a:lnTo>
                  <a:pt x="2396490" y="257556"/>
                </a:lnTo>
                <a:cubicBezTo>
                  <a:pt x="2397506" y="249936"/>
                  <a:pt x="2400808" y="243459"/>
                  <a:pt x="2406396" y="238125"/>
                </a:cubicBezTo>
                <a:cubicBezTo>
                  <a:pt x="2411984" y="232791"/>
                  <a:pt x="2418334" y="230124"/>
                  <a:pt x="2425446" y="230124"/>
                </a:cubicBezTo>
                <a:lnTo>
                  <a:pt x="2577846" y="230124"/>
                </a:lnTo>
                <a:lnTo>
                  <a:pt x="2593848" y="107442"/>
                </a:lnTo>
                <a:lnTo>
                  <a:pt x="2410206" y="107442"/>
                </a:lnTo>
                <a:lnTo>
                  <a:pt x="2417826" y="51816"/>
                </a:lnTo>
                <a:cubicBezTo>
                  <a:pt x="2418334" y="45720"/>
                  <a:pt x="2420620" y="40767"/>
                  <a:pt x="2424684" y="36957"/>
                </a:cubicBezTo>
                <a:cubicBezTo>
                  <a:pt x="2428748" y="33147"/>
                  <a:pt x="2433320" y="31242"/>
                  <a:pt x="2438400" y="31242"/>
                </a:cubicBezTo>
                <a:lnTo>
                  <a:pt x="2603754" y="31242"/>
                </a:lnTo>
                <a:lnTo>
                  <a:pt x="2605278" y="22098"/>
                </a:lnTo>
                <a:cubicBezTo>
                  <a:pt x="2606294" y="16002"/>
                  <a:pt x="2608834" y="11049"/>
                  <a:pt x="2612898" y="7239"/>
                </a:cubicBezTo>
                <a:cubicBezTo>
                  <a:pt x="2616962" y="3429"/>
                  <a:pt x="2621534" y="1524"/>
                  <a:pt x="2626614" y="1524"/>
                </a:cubicBezTo>
                <a:close/>
                <a:moveTo>
                  <a:pt x="2192274" y="1524"/>
                </a:moveTo>
                <a:lnTo>
                  <a:pt x="2280666" y="1524"/>
                </a:lnTo>
                <a:lnTo>
                  <a:pt x="2161032" y="208788"/>
                </a:lnTo>
                <a:cubicBezTo>
                  <a:pt x="2155444" y="218948"/>
                  <a:pt x="2157476" y="224028"/>
                  <a:pt x="2167128" y="224028"/>
                </a:cubicBezTo>
                <a:lnTo>
                  <a:pt x="2194560" y="224028"/>
                </a:lnTo>
                <a:lnTo>
                  <a:pt x="2257044" y="118110"/>
                </a:lnTo>
                <a:cubicBezTo>
                  <a:pt x="2263648" y="108458"/>
                  <a:pt x="2271268" y="103632"/>
                  <a:pt x="2279904" y="103632"/>
                </a:cubicBezTo>
                <a:lnTo>
                  <a:pt x="2383536" y="103632"/>
                </a:lnTo>
                <a:lnTo>
                  <a:pt x="2189226" y="418338"/>
                </a:lnTo>
                <a:cubicBezTo>
                  <a:pt x="2189226" y="418846"/>
                  <a:pt x="2189226" y="419100"/>
                  <a:pt x="2189226" y="419100"/>
                </a:cubicBezTo>
                <a:cubicBezTo>
                  <a:pt x="2188718" y="419100"/>
                  <a:pt x="2188464" y="419100"/>
                  <a:pt x="2188464" y="419100"/>
                </a:cubicBezTo>
                <a:cubicBezTo>
                  <a:pt x="2188464" y="419100"/>
                  <a:pt x="2188464" y="419354"/>
                  <a:pt x="2188464" y="419862"/>
                </a:cubicBezTo>
                <a:cubicBezTo>
                  <a:pt x="2186432" y="422910"/>
                  <a:pt x="2185416" y="425704"/>
                  <a:pt x="2185416" y="428244"/>
                </a:cubicBezTo>
                <a:cubicBezTo>
                  <a:pt x="2185416" y="430784"/>
                  <a:pt x="2187956" y="431800"/>
                  <a:pt x="2193036" y="431292"/>
                </a:cubicBezTo>
                <a:lnTo>
                  <a:pt x="2308098" y="419862"/>
                </a:lnTo>
                <a:cubicBezTo>
                  <a:pt x="2313686" y="419862"/>
                  <a:pt x="2318004" y="421386"/>
                  <a:pt x="2321052" y="424434"/>
                </a:cubicBezTo>
                <a:cubicBezTo>
                  <a:pt x="2324100" y="428498"/>
                  <a:pt x="2325116" y="433578"/>
                  <a:pt x="2324100" y="439674"/>
                </a:cubicBezTo>
                <a:lnTo>
                  <a:pt x="2307336" y="505968"/>
                </a:lnTo>
                <a:lnTo>
                  <a:pt x="2030730" y="534924"/>
                </a:lnTo>
                <a:cubicBezTo>
                  <a:pt x="2022602" y="535432"/>
                  <a:pt x="2016506" y="532130"/>
                  <a:pt x="2012442" y="525018"/>
                </a:cubicBezTo>
                <a:cubicBezTo>
                  <a:pt x="2008886" y="517906"/>
                  <a:pt x="2008886" y="510286"/>
                  <a:pt x="2012442" y="502158"/>
                </a:cubicBezTo>
                <a:lnTo>
                  <a:pt x="2161794" y="278130"/>
                </a:lnTo>
                <a:lnTo>
                  <a:pt x="2042160" y="278130"/>
                </a:lnTo>
                <a:cubicBezTo>
                  <a:pt x="2033524" y="278130"/>
                  <a:pt x="2027428" y="274828"/>
                  <a:pt x="2023872" y="268224"/>
                </a:cubicBezTo>
                <a:cubicBezTo>
                  <a:pt x="2020316" y="262128"/>
                  <a:pt x="2020824" y="255016"/>
                  <a:pt x="2025396" y="246888"/>
                </a:cubicBezTo>
                <a:lnTo>
                  <a:pt x="2159508" y="16764"/>
                </a:lnTo>
                <a:cubicBezTo>
                  <a:pt x="2164588" y="6604"/>
                  <a:pt x="2175510" y="1524"/>
                  <a:pt x="2192274" y="1524"/>
                </a:cubicBezTo>
                <a:close/>
                <a:moveTo>
                  <a:pt x="493776" y="762"/>
                </a:moveTo>
                <a:lnTo>
                  <a:pt x="608838" y="762"/>
                </a:lnTo>
                <a:lnTo>
                  <a:pt x="598932" y="70866"/>
                </a:lnTo>
                <a:lnTo>
                  <a:pt x="962406" y="70866"/>
                </a:lnTo>
                <a:lnTo>
                  <a:pt x="956310" y="112776"/>
                </a:lnTo>
                <a:cubicBezTo>
                  <a:pt x="954786" y="122428"/>
                  <a:pt x="950468" y="130556"/>
                  <a:pt x="943356" y="137160"/>
                </a:cubicBezTo>
                <a:cubicBezTo>
                  <a:pt x="936244" y="143764"/>
                  <a:pt x="928116" y="147066"/>
                  <a:pt x="918972" y="147066"/>
                </a:cubicBezTo>
                <a:lnTo>
                  <a:pt x="589026" y="147066"/>
                </a:lnTo>
                <a:lnTo>
                  <a:pt x="536448" y="544830"/>
                </a:lnTo>
                <a:lnTo>
                  <a:pt x="678942" y="544830"/>
                </a:lnTo>
                <a:lnTo>
                  <a:pt x="674370" y="576072"/>
                </a:lnTo>
                <a:cubicBezTo>
                  <a:pt x="672846" y="586232"/>
                  <a:pt x="668274" y="594868"/>
                  <a:pt x="660654" y="601980"/>
                </a:cubicBezTo>
                <a:cubicBezTo>
                  <a:pt x="653034" y="609092"/>
                  <a:pt x="644398" y="612648"/>
                  <a:pt x="634746" y="612648"/>
                </a:cubicBezTo>
                <a:lnTo>
                  <a:pt x="527304" y="612648"/>
                </a:lnTo>
                <a:lnTo>
                  <a:pt x="516636" y="697230"/>
                </a:lnTo>
                <a:cubicBezTo>
                  <a:pt x="515620" y="703326"/>
                  <a:pt x="512826" y="708406"/>
                  <a:pt x="508254" y="712470"/>
                </a:cubicBezTo>
                <a:cubicBezTo>
                  <a:pt x="503682" y="716534"/>
                  <a:pt x="498602" y="718566"/>
                  <a:pt x="493014" y="718566"/>
                </a:cubicBezTo>
                <a:lnTo>
                  <a:pt x="363474" y="718566"/>
                </a:lnTo>
                <a:lnTo>
                  <a:pt x="376428" y="612648"/>
                </a:lnTo>
                <a:lnTo>
                  <a:pt x="233172" y="612648"/>
                </a:lnTo>
                <a:lnTo>
                  <a:pt x="239268" y="575310"/>
                </a:lnTo>
                <a:cubicBezTo>
                  <a:pt x="240792" y="566674"/>
                  <a:pt x="244602" y="559435"/>
                  <a:pt x="250698" y="553593"/>
                </a:cubicBezTo>
                <a:cubicBezTo>
                  <a:pt x="256794" y="547751"/>
                  <a:pt x="263906" y="544830"/>
                  <a:pt x="272034" y="544830"/>
                </a:cubicBezTo>
                <a:lnTo>
                  <a:pt x="386334" y="544830"/>
                </a:lnTo>
                <a:lnTo>
                  <a:pt x="438912" y="147066"/>
                </a:lnTo>
                <a:lnTo>
                  <a:pt x="76200" y="147066"/>
                </a:lnTo>
                <a:lnTo>
                  <a:pt x="81534" y="107442"/>
                </a:lnTo>
                <a:cubicBezTo>
                  <a:pt x="83058" y="97282"/>
                  <a:pt x="87503" y="88646"/>
                  <a:pt x="94869" y="81534"/>
                </a:cubicBezTo>
                <a:cubicBezTo>
                  <a:pt x="102235" y="74422"/>
                  <a:pt x="110744" y="70866"/>
                  <a:pt x="120396" y="70866"/>
                </a:cubicBezTo>
                <a:lnTo>
                  <a:pt x="448818" y="70866"/>
                </a:lnTo>
                <a:lnTo>
                  <a:pt x="453390" y="38100"/>
                </a:lnTo>
                <a:cubicBezTo>
                  <a:pt x="454914" y="27432"/>
                  <a:pt x="459613" y="18542"/>
                  <a:pt x="467487" y="11430"/>
                </a:cubicBezTo>
                <a:cubicBezTo>
                  <a:pt x="475361" y="4318"/>
                  <a:pt x="484124" y="762"/>
                  <a:pt x="493776" y="762"/>
                </a:cubicBezTo>
                <a:close/>
                <a:moveTo>
                  <a:pt x="3453384" y="0"/>
                </a:moveTo>
                <a:lnTo>
                  <a:pt x="3579114" y="0"/>
                </a:lnTo>
                <a:lnTo>
                  <a:pt x="3573780" y="39624"/>
                </a:lnTo>
                <a:lnTo>
                  <a:pt x="3934206" y="39624"/>
                </a:lnTo>
                <a:lnTo>
                  <a:pt x="3929634" y="73914"/>
                </a:lnTo>
                <a:cubicBezTo>
                  <a:pt x="3928618" y="81534"/>
                  <a:pt x="3925443" y="87757"/>
                  <a:pt x="3920109" y="92583"/>
                </a:cubicBezTo>
                <a:cubicBezTo>
                  <a:pt x="3914775" y="97409"/>
                  <a:pt x="3908552" y="99822"/>
                  <a:pt x="3901440" y="99822"/>
                </a:cubicBezTo>
                <a:lnTo>
                  <a:pt x="3565398" y="99822"/>
                </a:lnTo>
                <a:lnTo>
                  <a:pt x="3562350" y="125730"/>
                </a:lnTo>
                <a:lnTo>
                  <a:pt x="3897630" y="125730"/>
                </a:lnTo>
                <a:lnTo>
                  <a:pt x="3868674" y="345186"/>
                </a:lnTo>
                <a:cubicBezTo>
                  <a:pt x="3865626" y="368046"/>
                  <a:pt x="3855212" y="387604"/>
                  <a:pt x="3837432" y="403860"/>
                </a:cubicBezTo>
                <a:cubicBezTo>
                  <a:pt x="3819144" y="420624"/>
                  <a:pt x="3799078" y="429006"/>
                  <a:pt x="3777234" y="429006"/>
                </a:cubicBezTo>
                <a:lnTo>
                  <a:pt x="3521964" y="429006"/>
                </a:lnTo>
                <a:lnTo>
                  <a:pt x="3483102" y="718566"/>
                </a:lnTo>
                <a:lnTo>
                  <a:pt x="3332226" y="718566"/>
                </a:lnTo>
                <a:lnTo>
                  <a:pt x="3371088" y="429006"/>
                </a:lnTo>
                <a:lnTo>
                  <a:pt x="3115056" y="429006"/>
                </a:lnTo>
                <a:cubicBezTo>
                  <a:pt x="3093212" y="429006"/>
                  <a:pt x="3075686" y="420624"/>
                  <a:pt x="3062478" y="403860"/>
                </a:cubicBezTo>
                <a:cubicBezTo>
                  <a:pt x="3048762" y="387604"/>
                  <a:pt x="3043428" y="368046"/>
                  <a:pt x="3046476" y="345186"/>
                </a:cubicBezTo>
                <a:lnTo>
                  <a:pt x="3076194" y="125730"/>
                </a:lnTo>
                <a:lnTo>
                  <a:pt x="3226308" y="125730"/>
                </a:lnTo>
                <a:lnTo>
                  <a:pt x="3218688" y="185928"/>
                </a:lnTo>
                <a:lnTo>
                  <a:pt x="3207258" y="268224"/>
                </a:lnTo>
                <a:lnTo>
                  <a:pt x="3198876" y="331470"/>
                </a:lnTo>
                <a:cubicBezTo>
                  <a:pt x="3197352" y="341630"/>
                  <a:pt x="3199638" y="350266"/>
                  <a:pt x="3205734" y="357378"/>
                </a:cubicBezTo>
                <a:cubicBezTo>
                  <a:pt x="3211322" y="364490"/>
                  <a:pt x="3219196" y="368046"/>
                  <a:pt x="3229356" y="368046"/>
                </a:cubicBezTo>
                <a:lnTo>
                  <a:pt x="3379470" y="368046"/>
                </a:lnTo>
                <a:lnTo>
                  <a:pt x="3403092" y="185928"/>
                </a:lnTo>
                <a:lnTo>
                  <a:pt x="3243072" y="185928"/>
                </a:lnTo>
                <a:lnTo>
                  <a:pt x="3250692" y="125730"/>
                </a:lnTo>
                <a:lnTo>
                  <a:pt x="3411474" y="125730"/>
                </a:lnTo>
                <a:lnTo>
                  <a:pt x="3415284" y="99822"/>
                </a:lnTo>
                <a:lnTo>
                  <a:pt x="3054858" y="99822"/>
                </a:lnTo>
                <a:lnTo>
                  <a:pt x="3059430" y="64770"/>
                </a:lnTo>
                <a:cubicBezTo>
                  <a:pt x="3060446" y="57658"/>
                  <a:pt x="3063621" y="51689"/>
                  <a:pt x="3068955" y="46863"/>
                </a:cubicBezTo>
                <a:cubicBezTo>
                  <a:pt x="3074289" y="42037"/>
                  <a:pt x="3080512" y="39624"/>
                  <a:pt x="3087624" y="39624"/>
                </a:cubicBezTo>
                <a:lnTo>
                  <a:pt x="3422904" y="39624"/>
                </a:lnTo>
                <a:lnTo>
                  <a:pt x="3425190" y="25908"/>
                </a:lnTo>
                <a:cubicBezTo>
                  <a:pt x="3426206" y="18288"/>
                  <a:pt x="3429381" y="12065"/>
                  <a:pt x="3434715" y="7239"/>
                </a:cubicBezTo>
                <a:cubicBezTo>
                  <a:pt x="3440049" y="2413"/>
                  <a:pt x="3446272" y="0"/>
                  <a:pt x="3453384" y="0"/>
                </a:cubicBezTo>
                <a:close/>
                <a:moveTo>
                  <a:pt x="1318260" y="0"/>
                </a:moveTo>
                <a:lnTo>
                  <a:pt x="1475232" y="0"/>
                </a:lnTo>
                <a:lnTo>
                  <a:pt x="1466850" y="60960"/>
                </a:lnTo>
                <a:lnTo>
                  <a:pt x="1463802" y="82296"/>
                </a:lnTo>
                <a:lnTo>
                  <a:pt x="1456182" y="137160"/>
                </a:lnTo>
                <a:lnTo>
                  <a:pt x="1538478" y="137160"/>
                </a:lnTo>
                <a:lnTo>
                  <a:pt x="1549146" y="60960"/>
                </a:lnTo>
                <a:lnTo>
                  <a:pt x="1487424" y="60960"/>
                </a:lnTo>
                <a:lnTo>
                  <a:pt x="1495806" y="0"/>
                </a:lnTo>
                <a:lnTo>
                  <a:pt x="1953006" y="0"/>
                </a:lnTo>
                <a:lnTo>
                  <a:pt x="1916430" y="261366"/>
                </a:lnTo>
                <a:cubicBezTo>
                  <a:pt x="1913890" y="281686"/>
                  <a:pt x="1904238" y="299212"/>
                  <a:pt x="1887474" y="313944"/>
                </a:cubicBezTo>
                <a:cubicBezTo>
                  <a:pt x="1871218" y="328676"/>
                  <a:pt x="1852930" y="336042"/>
                  <a:pt x="1832610" y="336042"/>
                </a:cubicBezTo>
                <a:lnTo>
                  <a:pt x="1668018" y="336042"/>
                </a:lnTo>
                <a:lnTo>
                  <a:pt x="1663446" y="367284"/>
                </a:lnTo>
                <a:lnTo>
                  <a:pt x="1901952" y="367284"/>
                </a:lnTo>
                <a:lnTo>
                  <a:pt x="1897380" y="400050"/>
                </a:lnTo>
                <a:cubicBezTo>
                  <a:pt x="1896364" y="408178"/>
                  <a:pt x="1892808" y="414909"/>
                  <a:pt x="1886712" y="420243"/>
                </a:cubicBezTo>
                <a:cubicBezTo>
                  <a:pt x="1880616" y="425577"/>
                  <a:pt x="1873504" y="428244"/>
                  <a:pt x="1865376" y="428244"/>
                </a:cubicBezTo>
                <a:lnTo>
                  <a:pt x="1837182" y="428244"/>
                </a:lnTo>
                <a:lnTo>
                  <a:pt x="1854708" y="718566"/>
                </a:lnTo>
                <a:lnTo>
                  <a:pt x="1795272" y="718566"/>
                </a:lnTo>
                <a:cubicBezTo>
                  <a:pt x="1769364" y="718566"/>
                  <a:pt x="1747139" y="709676"/>
                  <a:pt x="1728597" y="691896"/>
                </a:cubicBezTo>
                <a:cubicBezTo>
                  <a:pt x="1710055" y="674116"/>
                  <a:pt x="1699768" y="651764"/>
                  <a:pt x="1697736" y="624840"/>
                </a:cubicBezTo>
                <a:lnTo>
                  <a:pt x="1686306" y="428244"/>
                </a:lnTo>
                <a:lnTo>
                  <a:pt x="1655064" y="428244"/>
                </a:lnTo>
                <a:lnTo>
                  <a:pt x="1615440" y="718566"/>
                </a:lnTo>
                <a:lnTo>
                  <a:pt x="1458468" y="718566"/>
                </a:lnTo>
                <a:lnTo>
                  <a:pt x="1498092" y="428244"/>
                </a:lnTo>
                <a:lnTo>
                  <a:pt x="1466850" y="428244"/>
                </a:lnTo>
                <a:lnTo>
                  <a:pt x="1396746" y="637794"/>
                </a:lnTo>
                <a:cubicBezTo>
                  <a:pt x="1372870" y="691642"/>
                  <a:pt x="1335786" y="718566"/>
                  <a:pt x="1285494" y="718566"/>
                </a:cubicBezTo>
                <a:lnTo>
                  <a:pt x="1217676" y="718566"/>
                </a:lnTo>
                <a:lnTo>
                  <a:pt x="1315212" y="428244"/>
                </a:lnTo>
                <a:lnTo>
                  <a:pt x="1258824" y="428244"/>
                </a:lnTo>
                <a:lnTo>
                  <a:pt x="1263396" y="395478"/>
                </a:lnTo>
                <a:cubicBezTo>
                  <a:pt x="1264920" y="387350"/>
                  <a:pt x="1268603" y="380619"/>
                  <a:pt x="1274445" y="375285"/>
                </a:cubicBezTo>
                <a:cubicBezTo>
                  <a:pt x="1280287" y="369951"/>
                  <a:pt x="1287272" y="367284"/>
                  <a:pt x="1295400" y="367284"/>
                </a:cubicBezTo>
                <a:lnTo>
                  <a:pt x="1506474" y="367284"/>
                </a:lnTo>
                <a:lnTo>
                  <a:pt x="1511046" y="336042"/>
                </a:lnTo>
                <a:lnTo>
                  <a:pt x="1345692" y="336042"/>
                </a:lnTo>
                <a:cubicBezTo>
                  <a:pt x="1325372" y="336042"/>
                  <a:pt x="1308862" y="328676"/>
                  <a:pt x="1296162" y="313944"/>
                </a:cubicBezTo>
                <a:cubicBezTo>
                  <a:pt x="1283970" y="299212"/>
                  <a:pt x="1279144" y="281686"/>
                  <a:pt x="1281684" y="261366"/>
                </a:cubicBezTo>
                <a:close/>
                <a:moveTo>
                  <a:pt x="1075182" y="0"/>
                </a:moveTo>
                <a:lnTo>
                  <a:pt x="1164336" y="0"/>
                </a:lnTo>
                <a:cubicBezTo>
                  <a:pt x="1182116" y="0"/>
                  <a:pt x="1197356" y="6223"/>
                  <a:pt x="1210056" y="18669"/>
                </a:cubicBezTo>
                <a:cubicBezTo>
                  <a:pt x="1222756" y="31115"/>
                  <a:pt x="1229614" y="46482"/>
                  <a:pt x="1230630" y="64770"/>
                </a:cubicBezTo>
                <a:lnTo>
                  <a:pt x="1232154" y="105918"/>
                </a:lnTo>
                <a:lnTo>
                  <a:pt x="1078992" y="105918"/>
                </a:lnTo>
                <a:close/>
              </a:path>
            </a:pathLst>
          </a:custGeom>
          <a:solidFill>
            <a:sysClr val="window" lastClr="FFFFFF"/>
          </a:solidFill>
          <a:ln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6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DOUYU Font" pitchFamily="2" charset="-122"/>
              <a:ea typeface="DOUYU Font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315" y="138704"/>
            <a:ext cx="2737341" cy="457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82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1280949"/>
            <a:ext cx="11412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.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1·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湖南，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9)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常温下，用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00 0 </a:t>
            </a:r>
            <a:r>
              <a:rPr lang="en-US" altLang="zh-CN" sz="2400" kern="100" spc="-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spc="-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盐酸分别滴定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.00 mL</a:t>
            </a:r>
            <a:r>
              <a:rPr lang="zh-CN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浓度均为</a:t>
            </a:r>
            <a:r>
              <a:rPr lang="en-US" altLang="zh-CN" sz="2400" kern="100" spc="-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100 0 </a:t>
            </a:r>
            <a:r>
              <a:rPr lang="en-US" altLang="zh-CN" sz="2400" kern="100" spc="-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</a:t>
            </a:r>
            <a:r>
              <a:rPr lang="en-US" altLang="zh-CN" sz="2400" kern="100" spc="-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·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-2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L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种一元弱酸的钠盐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X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Y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Z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滴定曲线如图所示。下列判断错误的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endParaRPr lang="en-US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NaX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：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X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B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种一元弱酸的电离常数：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X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Y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&gt;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Z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7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三种溶液中：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X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Y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Z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D.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滴加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0.00 m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盐酸后，再将三种溶液混合：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X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Y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Z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endParaRPr lang="en-US" altLang="zh-CN" sz="24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90000" y="456601"/>
            <a:ext cx="10668000" cy="524127"/>
            <a:chOff x="304592" y="188640"/>
            <a:chExt cx="10668000" cy="524127"/>
          </a:xfrm>
        </p:grpSpPr>
        <p:sp>
          <p:nvSpPr>
            <p:cNvPr id="6" name="平行四边形 5">
              <a:extLst>
                <a:ext uri="{FF2B5EF4-FFF2-40B4-BE49-F238E27FC236}">
                  <a16:creationId xmlns:a16="http://schemas.microsoft.com/office/drawing/2014/main" xmlns="" id="{9CDA5F8E-6C05-AD69-A4CB-1A0747C08357}"/>
                </a:ext>
              </a:extLst>
            </p:cNvPr>
            <p:cNvSpPr/>
            <p:nvPr/>
          </p:nvSpPr>
          <p:spPr>
            <a:xfrm>
              <a:off x="406192" y="334942"/>
              <a:ext cx="10566400" cy="377825"/>
            </a:xfrm>
            <a:prstGeom prst="parallelogram">
              <a:avLst/>
            </a:prstGeom>
            <a:gradFill>
              <a:gsLst>
                <a:gs pos="59000">
                  <a:srgbClr val="002060"/>
                </a:gs>
                <a:gs pos="0">
                  <a:schemeClr val="bg1"/>
                </a:gs>
                <a:gs pos="100000">
                  <a:srgbClr val="002060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平行四边形 6">
              <a:extLst>
                <a:ext uri="{FF2B5EF4-FFF2-40B4-BE49-F238E27FC236}">
                  <a16:creationId xmlns:a16="http://schemas.microsoft.com/office/drawing/2014/main" xmlns="" id="{4AAE6963-0F8F-348F-BC7A-E993B310C5A8}"/>
                </a:ext>
              </a:extLst>
            </p:cNvPr>
            <p:cNvSpPr/>
            <p:nvPr/>
          </p:nvSpPr>
          <p:spPr>
            <a:xfrm>
              <a:off x="304592" y="192682"/>
              <a:ext cx="1614944" cy="429895"/>
            </a:xfrm>
            <a:prstGeom prst="parallelogram">
              <a:avLst/>
            </a:prstGeom>
            <a:solidFill>
              <a:srgbClr val="EA8B00"/>
            </a:solidFill>
            <a:ln w="22225">
              <a:solidFill>
                <a:schemeClr val="bg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xmlns="" id="{84995F56-3B4A-5F32-4FF0-CD53AA6402A8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479376" y="188640"/>
              <a:ext cx="1368152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200" b="1" dirty="0" smtClean="0">
                  <a:solidFill>
                    <a:schemeClr val="bg1"/>
                  </a:solidFill>
                </a:rPr>
                <a:t>对点训练</a:t>
              </a:r>
              <a:endParaRPr lang="zh-CN" altLang="en-US" sz="22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168962" name="Picture 2" descr="123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1819" y="2624865"/>
            <a:ext cx="2097454" cy="1874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9"/>
          <p:cNvSpPr txBox="1"/>
          <p:nvPr/>
        </p:nvSpPr>
        <p:spPr>
          <a:xfrm>
            <a:off x="239789" y="3957602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4111364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283228"/>
            <a:ext cx="11160000" cy="6419592"/>
            <a:chOff x="792914" y="3925222"/>
            <a:chExt cx="11160000" cy="6419592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1"/>
              <a:ext cx="11160000" cy="6306703"/>
            </a:xfrm>
            <a:prstGeom prst="roundRect">
              <a:avLst>
                <a:gd name="adj" fmla="val 2590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695400" y="521832"/>
            <a:ext cx="871296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NaX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强碱弱酸盐，在溶液中水解使溶液呈碱性，则溶液中离子浓度的大小顺序为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X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弱酸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酸性越弱，电离常数越小，相应钠盐的水解程度越大，由题图分析可知，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X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Y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Z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种一元弱酸的酸性依次减弱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0" name="Picture 2" descr="1230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4887" y="643268"/>
            <a:ext cx="1906776" cy="170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695400" y="2732503"/>
            <a:ext cx="1076626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三种一元弱酸的电离常数的大小顺序为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X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 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HY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K</a:t>
            </a:r>
            <a:r>
              <a:rPr lang="en-US" altLang="zh-CN" sz="2400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Z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B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；</a:t>
            </a:r>
            <a:endParaRPr lang="en-US" altLang="zh-CN" sz="24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溶液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7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酸越弱，向盐溶液中加入盐酸的体积越大，酸根离子的浓度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越小，则三种溶液中酸根离子的浓度大小顺序为</a:t>
            </a:r>
            <a:r>
              <a:rPr lang="en-US" altLang="zh-CN" sz="2400" i="1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X</a:t>
            </a:r>
            <a:r>
              <a:rPr lang="zh-CN" altLang="zh-CN" sz="2400" kern="100" spc="-6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Y</a:t>
            </a:r>
            <a:r>
              <a:rPr lang="zh-CN" altLang="zh-CN" sz="2400" kern="100" spc="-6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i="1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Z</a:t>
            </a:r>
            <a:r>
              <a:rPr lang="zh-CN" altLang="zh-CN" sz="2400" kern="100" spc="-6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zh-CN" altLang="zh-CN" sz="2400" kern="100" spc="-6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错误</a:t>
            </a:r>
            <a:r>
              <a:rPr lang="zh-CN" altLang="zh-CN" sz="2400" kern="100" spc="-6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400" kern="100" spc="-6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三种盐溶液中分别滴加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0.00 mL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盐酸，三种盐都完全反应，溶液中钠离子浓度等于氯离子浓度，将三种溶液混合后溶液中存在电荷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守恒：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X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Y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Z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spc="-2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由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Na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spc="-20" dirty="0" err="1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l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得：</a:t>
            </a:r>
            <a:r>
              <a:rPr lang="en-US" altLang="zh-CN" sz="2400" i="1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X</a:t>
            </a:r>
            <a:r>
              <a:rPr lang="zh-CN" altLang="zh-CN" sz="2400" kern="100" spc="-2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spc="-2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Y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Z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c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(OH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</a:t>
            </a:r>
            <a:r>
              <a:rPr lang="en-US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确。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0045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620688"/>
            <a:ext cx="11412000" cy="1685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2.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(2022·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河北，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9)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水样中含一定浓度</a:t>
            </a:r>
            <a:r>
              <a:rPr lang="zh-CN" altLang="zh-CN" sz="2400" kern="100" spc="2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spc="2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                    </a:t>
            </a:r>
            <a:r>
              <a:rPr lang="zh-CN" altLang="zh-CN" sz="2400" kern="100" spc="2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zh-CN" sz="2400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他不与酸碱反应的离子。取</a:t>
            </a:r>
            <a:r>
              <a:rPr lang="en-US" altLang="zh-CN" sz="2400" kern="100" spc="2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0.00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 m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样，用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0.010 00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mol·L</a:t>
            </a:r>
            <a:r>
              <a:rPr lang="zh-CN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进行滴定，溶液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pH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随滴加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体积</a:t>
            </a:r>
            <a:r>
              <a:rPr lang="en-US" altLang="zh-CN" sz="2400" i="1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V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en-US" altLang="zh-CN" sz="24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HCl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变化关系如图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混合后溶液体积变化忽略不计</a:t>
            </a:r>
            <a:r>
              <a:rPr lang="en-US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09718"/>
              </p:ext>
            </p:extLst>
          </p:nvPr>
        </p:nvGraphicFramePr>
        <p:xfrm>
          <a:off x="5831208" y="685639"/>
          <a:ext cx="22256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2" name="文档" r:id="rId4" imgW="2224965" imgH="595308" progId="Word.Document.12">
                  <p:embed/>
                </p:oleObj>
              </mc:Choice>
              <mc:Fallback>
                <p:oleObj name="文档" r:id="rId4" imgW="2224965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1208" y="685639"/>
                        <a:ext cx="2225675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1010" name="Picture 2" descr="123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096" y="1955265"/>
            <a:ext cx="3052835" cy="280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74478"/>
              </p:ext>
            </p:extLst>
          </p:nvPr>
        </p:nvGraphicFramePr>
        <p:xfrm>
          <a:off x="442913" y="2478088"/>
          <a:ext cx="10323512" cy="330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3" name="文档" r:id="rId8" imgW="10598832" imgH="3393057" progId="Word.Document.12">
                  <p:embed/>
                </p:oleObj>
              </mc:Choice>
              <mc:Fallback>
                <p:oleObj name="文档" r:id="rId8" imgW="10598832" imgH="33930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2913" y="2478088"/>
                        <a:ext cx="10323512" cy="330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9"/>
          <p:cNvSpPr txBox="1"/>
          <p:nvPr/>
        </p:nvSpPr>
        <p:spPr>
          <a:xfrm>
            <a:off x="191344" y="4304470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 dirty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</a:p>
        </p:txBody>
      </p:sp>
    </p:spTree>
    <p:extLst>
      <p:ext uri="{BB962C8B-B14F-4D97-AF65-F5344CB8AC3E}">
        <p14:creationId xmlns:p14="http://schemas.microsoft.com/office/powerpoint/2010/main" val="1366199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574E7DD6-E482-894D-9E46-D2B62C9ED9EC}"/>
              </a:ext>
            </a:extLst>
          </p:cNvPr>
          <p:cNvGrpSpPr/>
          <p:nvPr/>
        </p:nvGrpSpPr>
        <p:grpSpPr>
          <a:xfrm>
            <a:off x="516000" y="692696"/>
            <a:ext cx="11160000" cy="5760640"/>
            <a:chOff x="792914" y="3925222"/>
            <a:chExt cx="11160000" cy="5760640"/>
          </a:xfrm>
        </p:grpSpPr>
        <p:sp>
          <p:nvSpPr>
            <p:cNvPr id="6" name="圆角矩形 5">
              <a:extLst>
                <a:ext uri="{FF2B5EF4-FFF2-40B4-BE49-F238E27FC236}">
                  <a16:creationId xmlns:a16="http://schemas.microsoft.com/office/drawing/2014/main" xmlns="" id="{E0791A29-2CB4-2744-96C1-EA2037B165CE}"/>
                </a:ext>
              </a:extLst>
            </p:cNvPr>
            <p:cNvSpPr/>
            <p:nvPr/>
          </p:nvSpPr>
          <p:spPr>
            <a:xfrm>
              <a:off x="792914" y="4038112"/>
              <a:ext cx="11160000" cy="5647750"/>
            </a:xfrm>
            <a:prstGeom prst="roundRect">
              <a:avLst>
                <a:gd name="adj" fmla="val 3962"/>
              </a:avLst>
            </a:prstGeom>
            <a:noFill/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 useBgFill="1">
          <p:nvSpPr>
            <p:cNvPr id="7" name="矩形 6">
              <a:extLst>
                <a:ext uri="{FF2B5EF4-FFF2-40B4-BE49-F238E27FC236}">
                  <a16:creationId xmlns:a16="http://schemas.microsoft.com/office/drawing/2014/main" xmlns="" id="{176C4B96-6C2A-2A44-87F5-E9EF4D7B631E}"/>
                </a:ext>
              </a:extLst>
            </p:cNvPr>
            <p:cNvSpPr/>
            <p:nvPr/>
          </p:nvSpPr>
          <p:spPr>
            <a:xfrm>
              <a:off x="1005020" y="3925222"/>
              <a:ext cx="707945" cy="2160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6B65E727-1C32-B74C-A4B9-46B6768F37B2}"/>
                </a:ext>
              </a:extLst>
            </p:cNvPr>
            <p:cNvSpPr txBox="1"/>
            <p:nvPr/>
          </p:nvSpPr>
          <p:spPr>
            <a:xfrm>
              <a:off x="1095332" y="3925222"/>
              <a:ext cx="583768" cy="216027"/>
            </a:xfrm>
            <a:custGeom>
              <a:avLst/>
              <a:gdLst/>
              <a:ahLst/>
              <a:cxnLst/>
              <a:rect l="l" t="t" r="r" b="b"/>
              <a:pathLst>
                <a:path w="583768" h="216027">
                  <a:moveTo>
                    <a:pt x="96012" y="106756"/>
                  </a:moveTo>
                  <a:lnTo>
                    <a:pt x="91211" y="139217"/>
                  </a:lnTo>
                  <a:lnTo>
                    <a:pt x="107670" y="139217"/>
                  </a:lnTo>
                  <a:lnTo>
                    <a:pt x="112014" y="106756"/>
                  </a:lnTo>
                  <a:close/>
                  <a:moveTo>
                    <a:pt x="53264" y="106756"/>
                  </a:moveTo>
                  <a:lnTo>
                    <a:pt x="48692" y="139217"/>
                  </a:lnTo>
                  <a:lnTo>
                    <a:pt x="64922" y="139217"/>
                  </a:lnTo>
                  <a:lnTo>
                    <a:pt x="69494" y="106756"/>
                  </a:lnTo>
                  <a:close/>
                  <a:moveTo>
                    <a:pt x="213055" y="82524"/>
                  </a:moveTo>
                  <a:lnTo>
                    <a:pt x="249174" y="82524"/>
                  </a:lnTo>
                  <a:lnTo>
                    <a:pt x="248031" y="92811"/>
                  </a:lnTo>
                  <a:lnTo>
                    <a:pt x="279121" y="92811"/>
                  </a:lnTo>
                  <a:lnTo>
                    <a:pt x="277749" y="104927"/>
                  </a:lnTo>
                  <a:cubicBezTo>
                    <a:pt x="277292" y="107670"/>
                    <a:pt x="276149" y="110033"/>
                    <a:pt x="274320" y="112014"/>
                  </a:cubicBezTo>
                  <a:cubicBezTo>
                    <a:pt x="272644" y="113995"/>
                    <a:pt x="270662" y="114986"/>
                    <a:pt x="268376" y="114986"/>
                  </a:cubicBezTo>
                  <a:lnTo>
                    <a:pt x="244831" y="114986"/>
                  </a:lnTo>
                  <a:lnTo>
                    <a:pt x="239573" y="152019"/>
                  </a:lnTo>
                  <a:lnTo>
                    <a:pt x="272948" y="152019"/>
                  </a:lnTo>
                  <a:lnTo>
                    <a:pt x="271348" y="164592"/>
                  </a:lnTo>
                  <a:cubicBezTo>
                    <a:pt x="270891" y="167640"/>
                    <a:pt x="269519" y="170307"/>
                    <a:pt x="267233" y="172593"/>
                  </a:cubicBezTo>
                  <a:cubicBezTo>
                    <a:pt x="264947" y="174574"/>
                    <a:pt x="262357" y="175565"/>
                    <a:pt x="259461" y="175565"/>
                  </a:cubicBezTo>
                  <a:lnTo>
                    <a:pt x="236372" y="175565"/>
                  </a:lnTo>
                  <a:lnTo>
                    <a:pt x="231800" y="211683"/>
                  </a:lnTo>
                  <a:cubicBezTo>
                    <a:pt x="231648" y="212903"/>
                    <a:pt x="231191" y="213893"/>
                    <a:pt x="230429" y="214655"/>
                  </a:cubicBezTo>
                  <a:cubicBezTo>
                    <a:pt x="229667" y="215417"/>
                    <a:pt x="228752" y="215798"/>
                    <a:pt x="227685" y="215798"/>
                  </a:cubicBezTo>
                  <a:lnTo>
                    <a:pt x="192481" y="215798"/>
                  </a:lnTo>
                  <a:lnTo>
                    <a:pt x="197510" y="175565"/>
                  </a:lnTo>
                  <a:lnTo>
                    <a:pt x="147218" y="175565"/>
                  </a:lnTo>
                  <a:lnTo>
                    <a:pt x="149276" y="160706"/>
                  </a:lnTo>
                  <a:cubicBezTo>
                    <a:pt x="149580" y="158420"/>
                    <a:pt x="150647" y="156438"/>
                    <a:pt x="152476" y="154762"/>
                  </a:cubicBezTo>
                  <a:cubicBezTo>
                    <a:pt x="154305" y="152933"/>
                    <a:pt x="156286" y="152019"/>
                    <a:pt x="158420" y="152019"/>
                  </a:cubicBezTo>
                  <a:lnTo>
                    <a:pt x="200711" y="152019"/>
                  </a:lnTo>
                  <a:lnTo>
                    <a:pt x="205968" y="114986"/>
                  </a:lnTo>
                  <a:lnTo>
                    <a:pt x="190881" y="114986"/>
                  </a:lnTo>
                  <a:lnTo>
                    <a:pt x="190424" y="115671"/>
                  </a:lnTo>
                  <a:cubicBezTo>
                    <a:pt x="189052" y="120091"/>
                    <a:pt x="186690" y="123520"/>
                    <a:pt x="183337" y="125958"/>
                  </a:cubicBezTo>
                  <a:cubicBezTo>
                    <a:pt x="179375" y="128702"/>
                    <a:pt x="175184" y="130073"/>
                    <a:pt x="170764" y="130073"/>
                  </a:cubicBezTo>
                  <a:lnTo>
                    <a:pt x="151790" y="130073"/>
                  </a:lnTo>
                  <a:lnTo>
                    <a:pt x="164592" y="87325"/>
                  </a:lnTo>
                  <a:cubicBezTo>
                    <a:pt x="164897" y="86563"/>
                    <a:pt x="165354" y="85953"/>
                    <a:pt x="165963" y="85496"/>
                  </a:cubicBezTo>
                  <a:cubicBezTo>
                    <a:pt x="166573" y="85039"/>
                    <a:pt x="167259" y="84810"/>
                    <a:pt x="168021" y="84810"/>
                  </a:cubicBezTo>
                  <a:lnTo>
                    <a:pt x="199339" y="84810"/>
                  </a:lnTo>
                  <a:lnTo>
                    <a:pt x="196596" y="92811"/>
                  </a:lnTo>
                  <a:lnTo>
                    <a:pt x="208483" y="92811"/>
                  </a:lnTo>
                  <a:lnTo>
                    <a:pt x="209169" y="85496"/>
                  </a:lnTo>
                  <a:cubicBezTo>
                    <a:pt x="209169" y="84887"/>
                    <a:pt x="209283" y="84468"/>
                    <a:pt x="209512" y="84239"/>
                  </a:cubicBezTo>
                  <a:cubicBezTo>
                    <a:pt x="209740" y="84010"/>
                    <a:pt x="210083" y="83744"/>
                    <a:pt x="210540" y="83439"/>
                  </a:cubicBezTo>
                  <a:cubicBezTo>
                    <a:pt x="211302" y="82829"/>
                    <a:pt x="212141" y="82524"/>
                    <a:pt x="213055" y="82524"/>
                  </a:cubicBezTo>
                  <a:close/>
                  <a:moveTo>
                    <a:pt x="102641" y="59207"/>
                  </a:moveTo>
                  <a:lnTo>
                    <a:pt x="98298" y="88239"/>
                  </a:lnTo>
                  <a:lnTo>
                    <a:pt x="114757" y="88239"/>
                  </a:lnTo>
                  <a:lnTo>
                    <a:pt x="118643" y="59207"/>
                  </a:lnTo>
                  <a:close/>
                  <a:moveTo>
                    <a:pt x="400431" y="48692"/>
                  </a:moveTo>
                  <a:lnTo>
                    <a:pt x="419862" y="48692"/>
                  </a:lnTo>
                  <a:cubicBezTo>
                    <a:pt x="421538" y="48692"/>
                    <a:pt x="422872" y="49301"/>
                    <a:pt x="423862" y="50520"/>
                  </a:cubicBezTo>
                  <a:cubicBezTo>
                    <a:pt x="424853" y="51740"/>
                    <a:pt x="425272" y="53187"/>
                    <a:pt x="425120" y="54864"/>
                  </a:cubicBezTo>
                  <a:lnTo>
                    <a:pt x="406832" y="216027"/>
                  </a:lnTo>
                  <a:cubicBezTo>
                    <a:pt x="400126" y="216027"/>
                    <a:pt x="394564" y="213398"/>
                    <a:pt x="390144" y="208140"/>
                  </a:cubicBezTo>
                  <a:cubicBezTo>
                    <a:pt x="385724" y="202882"/>
                    <a:pt x="383819" y="196596"/>
                    <a:pt x="384429" y="189281"/>
                  </a:cubicBezTo>
                  <a:close/>
                  <a:moveTo>
                    <a:pt x="328879" y="48692"/>
                  </a:moveTo>
                  <a:lnTo>
                    <a:pt x="347624" y="48692"/>
                  </a:lnTo>
                  <a:lnTo>
                    <a:pt x="324764" y="197967"/>
                  </a:lnTo>
                  <a:cubicBezTo>
                    <a:pt x="323850" y="203301"/>
                    <a:pt x="321488" y="207645"/>
                    <a:pt x="317678" y="210998"/>
                  </a:cubicBezTo>
                  <a:cubicBezTo>
                    <a:pt x="313868" y="214350"/>
                    <a:pt x="309524" y="216027"/>
                    <a:pt x="304648" y="216027"/>
                  </a:cubicBezTo>
                  <a:lnTo>
                    <a:pt x="296418" y="216027"/>
                  </a:lnTo>
                  <a:lnTo>
                    <a:pt x="321107" y="55778"/>
                  </a:lnTo>
                  <a:cubicBezTo>
                    <a:pt x="321564" y="53645"/>
                    <a:pt x="322516" y="51930"/>
                    <a:pt x="323964" y="50635"/>
                  </a:cubicBezTo>
                  <a:cubicBezTo>
                    <a:pt x="325412" y="49339"/>
                    <a:pt x="327050" y="48692"/>
                    <a:pt x="328879" y="48692"/>
                  </a:cubicBezTo>
                  <a:close/>
                  <a:moveTo>
                    <a:pt x="499643" y="5943"/>
                  </a:moveTo>
                  <a:lnTo>
                    <a:pt x="583768" y="5943"/>
                  </a:lnTo>
                  <a:cubicBezTo>
                    <a:pt x="583006" y="10820"/>
                    <a:pt x="580911" y="14821"/>
                    <a:pt x="577482" y="17945"/>
                  </a:cubicBezTo>
                  <a:cubicBezTo>
                    <a:pt x="574053" y="21069"/>
                    <a:pt x="570052" y="22631"/>
                    <a:pt x="565480" y="22631"/>
                  </a:cubicBezTo>
                  <a:lnTo>
                    <a:pt x="497586" y="22631"/>
                  </a:lnTo>
                  <a:close/>
                  <a:moveTo>
                    <a:pt x="457581" y="5943"/>
                  </a:moveTo>
                  <a:lnTo>
                    <a:pt x="492785" y="5943"/>
                  </a:lnTo>
                  <a:lnTo>
                    <a:pt x="486156" y="56235"/>
                  </a:lnTo>
                  <a:lnTo>
                    <a:pt x="577139" y="56235"/>
                  </a:lnTo>
                  <a:lnTo>
                    <a:pt x="574624" y="74752"/>
                  </a:lnTo>
                  <a:lnTo>
                    <a:pt x="560680" y="74752"/>
                  </a:lnTo>
                  <a:lnTo>
                    <a:pt x="541934" y="216027"/>
                  </a:lnTo>
                  <a:lnTo>
                    <a:pt x="498272" y="216027"/>
                  </a:lnTo>
                  <a:lnTo>
                    <a:pt x="516788" y="74752"/>
                  </a:lnTo>
                  <a:lnTo>
                    <a:pt x="483641" y="74752"/>
                  </a:lnTo>
                  <a:lnTo>
                    <a:pt x="468325" y="191338"/>
                  </a:lnTo>
                  <a:cubicBezTo>
                    <a:pt x="467411" y="198196"/>
                    <a:pt x="464439" y="204063"/>
                    <a:pt x="459410" y="208940"/>
                  </a:cubicBezTo>
                  <a:cubicBezTo>
                    <a:pt x="454533" y="213665"/>
                    <a:pt x="448742" y="216027"/>
                    <a:pt x="442036" y="216027"/>
                  </a:cubicBezTo>
                  <a:lnTo>
                    <a:pt x="421234" y="216027"/>
                  </a:lnTo>
                  <a:lnTo>
                    <a:pt x="447751" y="15087"/>
                  </a:lnTo>
                  <a:cubicBezTo>
                    <a:pt x="448208" y="12344"/>
                    <a:pt x="449351" y="10134"/>
                    <a:pt x="451180" y="8458"/>
                  </a:cubicBezTo>
                  <a:cubicBezTo>
                    <a:pt x="453009" y="6782"/>
                    <a:pt x="455143" y="5943"/>
                    <a:pt x="457581" y="5943"/>
                  </a:cubicBezTo>
                  <a:close/>
                  <a:moveTo>
                    <a:pt x="173050" y="2514"/>
                  </a:moveTo>
                  <a:lnTo>
                    <a:pt x="284378" y="2514"/>
                  </a:lnTo>
                  <a:cubicBezTo>
                    <a:pt x="286055" y="2514"/>
                    <a:pt x="287426" y="2972"/>
                    <a:pt x="288493" y="3886"/>
                  </a:cubicBezTo>
                  <a:cubicBezTo>
                    <a:pt x="289560" y="5105"/>
                    <a:pt x="289941" y="6553"/>
                    <a:pt x="289636" y="8229"/>
                  </a:cubicBezTo>
                  <a:lnTo>
                    <a:pt x="284150" y="49835"/>
                  </a:lnTo>
                  <a:cubicBezTo>
                    <a:pt x="283083" y="56997"/>
                    <a:pt x="280340" y="62789"/>
                    <a:pt x="275920" y="67208"/>
                  </a:cubicBezTo>
                  <a:cubicBezTo>
                    <a:pt x="271501" y="71933"/>
                    <a:pt x="264719" y="74295"/>
                    <a:pt x="255575" y="74295"/>
                  </a:cubicBezTo>
                  <a:lnTo>
                    <a:pt x="222656" y="74295"/>
                  </a:lnTo>
                  <a:lnTo>
                    <a:pt x="224485" y="61265"/>
                  </a:lnTo>
                  <a:cubicBezTo>
                    <a:pt x="224637" y="59741"/>
                    <a:pt x="225323" y="58369"/>
                    <a:pt x="226542" y="57150"/>
                  </a:cubicBezTo>
                  <a:cubicBezTo>
                    <a:pt x="227762" y="56235"/>
                    <a:pt x="229133" y="55778"/>
                    <a:pt x="230657" y="55778"/>
                  </a:cubicBezTo>
                  <a:lnTo>
                    <a:pt x="238658" y="55778"/>
                  </a:lnTo>
                  <a:cubicBezTo>
                    <a:pt x="242316" y="55778"/>
                    <a:pt x="244450" y="54026"/>
                    <a:pt x="245059" y="50520"/>
                  </a:cubicBezTo>
                  <a:lnTo>
                    <a:pt x="249174" y="19888"/>
                  </a:lnTo>
                  <a:lnTo>
                    <a:pt x="220599" y="19888"/>
                  </a:lnTo>
                  <a:lnTo>
                    <a:pt x="212141" y="49377"/>
                  </a:lnTo>
                  <a:cubicBezTo>
                    <a:pt x="209397" y="57455"/>
                    <a:pt x="204749" y="63627"/>
                    <a:pt x="198196" y="67894"/>
                  </a:cubicBezTo>
                  <a:cubicBezTo>
                    <a:pt x="191643" y="72161"/>
                    <a:pt x="184785" y="74295"/>
                    <a:pt x="177622" y="74295"/>
                  </a:cubicBezTo>
                  <a:lnTo>
                    <a:pt x="162534" y="74295"/>
                  </a:lnTo>
                  <a:lnTo>
                    <a:pt x="181051" y="19888"/>
                  </a:lnTo>
                  <a:lnTo>
                    <a:pt x="166192" y="19888"/>
                  </a:lnTo>
                  <a:lnTo>
                    <a:pt x="168021" y="6401"/>
                  </a:lnTo>
                  <a:cubicBezTo>
                    <a:pt x="168173" y="5181"/>
                    <a:pt x="168707" y="4191"/>
                    <a:pt x="169621" y="3429"/>
                  </a:cubicBezTo>
                  <a:cubicBezTo>
                    <a:pt x="170688" y="2819"/>
                    <a:pt x="171831" y="2514"/>
                    <a:pt x="173050" y="2514"/>
                  </a:cubicBezTo>
                  <a:close/>
                  <a:moveTo>
                    <a:pt x="365455" y="228"/>
                  </a:moveTo>
                  <a:lnTo>
                    <a:pt x="400660" y="228"/>
                  </a:lnTo>
                  <a:lnTo>
                    <a:pt x="398374" y="18974"/>
                  </a:lnTo>
                  <a:lnTo>
                    <a:pt x="433349" y="18974"/>
                  </a:lnTo>
                  <a:lnTo>
                    <a:pt x="431749" y="30404"/>
                  </a:lnTo>
                  <a:cubicBezTo>
                    <a:pt x="431444" y="32537"/>
                    <a:pt x="430568" y="34252"/>
                    <a:pt x="429120" y="35547"/>
                  </a:cubicBezTo>
                  <a:cubicBezTo>
                    <a:pt x="427672" y="36843"/>
                    <a:pt x="426034" y="37490"/>
                    <a:pt x="424205" y="37490"/>
                  </a:cubicBezTo>
                  <a:lnTo>
                    <a:pt x="395859" y="37490"/>
                  </a:lnTo>
                  <a:lnTo>
                    <a:pt x="373456" y="206654"/>
                  </a:lnTo>
                  <a:cubicBezTo>
                    <a:pt x="372999" y="209397"/>
                    <a:pt x="371818" y="211645"/>
                    <a:pt x="369913" y="213398"/>
                  </a:cubicBezTo>
                  <a:cubicBezTo>
                    <a:pt x="368008" y="215151"/>
                    <a:pt x="365760" y="216027"/>
                    <a:pt x="363169" y="216027"/>
                  </a:cubicBezTo>
                  <a:lnTo>
                    <a:pt x="330251" y="216027"/>
                  </a:lnTo>
                  <a:lnTo>
                    <a:pt x="353797" y="37490"/>
                  </a:lnTo>
                  <a:lnTo>
                    <a:pt x="320650" y="37490"/>
                  </a:lnTo>
                  <a:lnTo>
                    <a:pt x="322250" y="25374"/>
                  </a:lnTo>
                  <a:cubicBezTo>
                    <a:pt x="322555" y="23393"/>
                    <a:pt x="323355" y="21831"/>
                    <a:pt x="324650" y="20688"/>
                  </a:cubicBezTo>
                  <a:cubicBezTo>
                    <a:pt x="325945" y="19545"/>
                    <a:pt x="327431" y="18974"/>
                    <a:pt x="329108" y="18974"/>
                  </a:cubicBezTo>
                  <a:lnTo>
                    <a:pt x="356311" y="18974"/>
                  </a:lnTo>
                  <a:lnTo>
                    <a:pt x="357911" y="7315"/>
                  </a:lnTo>
                  <a:cubicBezTo>
                    <a:pt x="358216" y="5334"/>
                    <a:pt x="359092" y="3657"/>
                    <a:pt x="360540" y="2286"/>
                  </a:cubicBezTo>
                  <a:cubicBezTo>
                    <a:pt x="361988" y="914"/>
                    <a:pt x="363626" y="228"/>
                    <a:pt x="365455" y="228"/>
                  </a:cubicBezTo>
                  <a:close/>
                  <a:moveTo>
                    <a:pt x="42062" y="0"/>
                  </a:moveTo>
                  <a:lnTo>
                    <a:pt x="86639" y="0"/>
                  </a:lnTo>
                  <a:lnTo>
                    <a:pt x="83896" y="3657"/>
                  </a:lnTo>
                  <a:lnTo>
                    <a:pt x="155905" y="3657"/>
                  </a:lnTo>
                  <a:cubicBezTo>
                    <a:pt x="157429" y="3657"/>
                    <a:pt x="158572" y="4267"/>
                    <a:pt x="159334" y="5486"/>
                  </a:cubicBezTo>
                  <a:cubicBezTo>
                    <a:pt x="160096" y="6705"/>
                    <a:pt x="160172" y="8077"/>
                    <a:pt x="159563" y="9601"/>
                  </a:cubicBezTo>
                  <a:lnTo>
                    <a:pt x="145161" y="41834"/>
                  </a:lnTo>
                  <a:lnTo>
                    <a:pt x="157962" y="41834"/>
                  </a:lnTo>
                  <a:lnTo>
                    <a:pt x="135788" y="198882"/>
                  </a:lnTo>
                  <a:cubicBezTo>
                    <a:pt x="135179" y="203606"/>
                    <a:pt x="133274" y="207645"/>
                    <a:pt x="130073" y="210998"/>
                  </a:cubicBezTo>
                  <a:cubicBezTo>
                    <a:pt x="126873" y="214198"/>
                    <a:pt x="123215" y="215798"/>
                    <a:pt x="119100" y="215798"/>
                  </a:cubicBezTo>
                  <a:lnTo>
                    <a:pt x="96698" y="215798"/>
                  </a:lnTo>
                  <a:lnTo>
                    <a:pt x="104927" y="156591"/>
                  </a:lnTo>
                  <a:lnTo>
                    <a:pt x="88925" y="156591"/>
                  </a:lnTo>
                  <a:lnTo>
                    <a:pt x="80924" y="212369"/>
                  </a:lnTo>
                  <a:lnTo>
                    <a:pt x="54635" y="212369"/>
                  </a:lnTo>
                  <a:lnTo>
                    <a:pt x="62408" y="156591"/>
                  </a:lnTo>
                  <a:lnTo>
                    <a:pt x="46177" y="156591"/>
                  </a:lnTo>
                  <a:lnTo>
                    <a:pt x="40233" y="198425"/>
                  </a:lnTo>
                  <a:cubicBezTo>
                    <a:pt x="39624" y="203301"/>
                    <a:pt x="37643" y="207492"/>
                    <a:pt x="34290" y="210998"/>
                  </a:cubicBezTo>
                  <a:cubicBezTo>
                    <a:pt x="30785" y="214198"/>
                    <a:pt x="26975" y="215798"/>
                    <a:pt x="22860" y="215798"/>
                  </a:cubicBezTo>
                  <a:lnTo>
                    <a:pt x="0" y="215798"/>
                  </a:lnTo>
                  <a:lnTo>
                    <a:pt x="24689" y="41834"/>
                  </a:lnTo>
                  <a:lnTo>
                    <a:pt x="62636" y="41834"/>
                  </a:lnTo>
                  <a:lnTo>
                    <a:pt x="55778" y="88239"/>
                  </a:lnTo>
                  <a:lnTo>
                    <a:pt x="72009" y="88239"/>
                  </a:lnTo>
                  <a:lnTo>
                    <a:pt x="76124" y="59207"/>
                  </a:lnTo>
                  <a:lnTo>
                    <a:pt x="64694" y="59207"/>
                  </a:lnTo>
                  <a:lnTo>
                    <a:pt x="67437" y="41834"/>
                  </a:lnTo>
                  <a:lnTo>
                    <a:pt x="103098" y="41834"/>
                  </a:lnTo>
                  <a:lnTo>
                    <a:pt x="111785" y="21031"/>
                  </a:lnTo>
                  <a:lnTo>
                    <a:pt x="74981" y="21031"/>
                  </a:lnTo>
                  <a:cubicBezTo>
                    <a:pt x="69189" y="31089"/>
                    <a:pt x="61722" y="36119"/>
                    <a:pt x="52578" y="36119"/>
                  </a:cubicBezTo>
                  <a:lnTo>
                    <a:pt x="21031" y="36119"/>
                  </a:lnTo>
                  <a:lnTo>
                    <a:pt x="36804" y="3200"/>
                  </a:lnTo>
                  <a:cubicBezTo>
                    <a:pt x="38328" y="1067"/>
                    <a:pt x="40081" y="0"/>
                    <a:pt x="42062" y="0"/>
                  </a:cubicBez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dirty="0">
                <a:solidFill>
                  <a:schemeClr val="bg1"/>
                </a:solidFill>
                <a:latin typeface="DOUYU Font" pitchFamily="2" charset="-122"/>
                <a:ea typeface="DOUYU Font" pitchFamily="2" charset="-122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770883"/>
              </p:ext>
            </p:extLst>
          </p:nvPr>
        </p:nvGraphicFramePr>
        <p:xfrm>
          <a:off x="766763" y="1047750"/>
          <a:ext cx="7580312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1" name="文档" r:id="rId4" imgW="7779840" imgH="2759018" progId="Word.Document.12">
                  <p:embed/>
                </p:oleObj>
              </mc:Choice>
              <mc:Fallback>
                <p:oleObj name="文档" r:id="rId4" imgW="7779840" imgH="27590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763" y="1047750"/>
                        <a:ext cx="7580312" cy="268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123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0998" y="968375"/>
            <a:ext cx="2614463" cy="2406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76650"/>
              </p:ext>
            </p:extLst>
          </p:nvPr>
        </p:nvGraphicFramePr>
        <p:xfrm>
          <a:off x="766763" y="3562287"/>
          <a:ext cx="10161587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2" name="文档" r:id="rId8" imgW="10598832" imgH="1901765" progId="Word.Document.12">
                  <p:embed/>
                </p:oleObj>
              </mc:Choice>
              <mc:Fallback>
                <p:oleObj name="文档" r:id="rId8" imgW="10598832" imgH="19017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6763" y="3562287"/>
                        <a:ext cx="10161587" cy="18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94390"/>
              </p:ext>
            </p:extLst>
          </p:nvPr>
        </p:nvGraphicFramePr>
        <p:xfrm>
          <a:off x="766763" y="5385408"/>
          <a:ext cx="104854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3" name="文档" r:id="rId11" imgW="10598832" imgH="1229983" progId="Word.Document.12">
                  <p:embed/>
                </p:oleObj>
              </mc:Choice>
              <mc:Fallback>
                <p:oleObj name="文档" r:id="rId11" imgW="10598832" imgH="12299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763" y="5385408"/>
                        <a:ext cx="10485437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234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金榜苑-蓝绿">
      <a:dk1>
        <a:sysClr val="windowText" lastClr="000000"/>
      </a:dk1>
      <a:lt1>
        <a:sysClr val="window" lastClr="FFFFFF"/>
      </a:lt1>
      <a:dk2>
        <a:srgbClr val="2D3967"/>
      </a:dk2>
      <a:lt2>
        <a:srgbClr val="ECB594"/>
      </a:lt2>
      <a:accent1>
        <a:srgbClr val="376698"/>
      </a:accent1>
      <a:accent2>
        <a:srgbClr val="4893CF"/>
      </a:accent2>
      <a:accent3>
        <a:srgbClr val="7AD9E7"/>
      </a:accent3>
      <a:accent4>
        <a:srgbClr val="8BBB96"/>
      </a:accent4>
      <a:accent5>
        <a:srgbClr val="659677"/>
      </a:accent5>
      <a:accent6>
        <a:srgbClr val="FF5050"/>
      </a:accent6>
      <a:hlink>
        <a:srgbClr val="0563C1"/>
      </a:hlink>
      <a:folHlink>
        <a:srgbClr val="954F72"/>
      </a:folHlink>
    </a:clrScheme>
    <a:fontScheme name="chaoqing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1" id="{93839E16-1218-4D33-878B-398FF0D34803}" vid="{3150DE73-8EBB-4C95-9D95-914E3E908A2E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主题​​</Template>
  <TotalTime>12241</TotalTime>
  <Words>4829</Words>
  <Application>Microsoft Office PowerPoint</Application>
  <PresentationFormat>宽屏</PresentationFormat>
  <Paragraphs>621</Paragraphs>
  <Slides>5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9</vt:i4>
      </vt:variant>
    </vt:vector>
  </HeadingPairs>
  <TitlesOfParts>
    <vt:vector size="76" baseType="lpstr">
      <vt:lpstr>DOUYU Font</vt:lpstr>
      <vt:lpstr>KaiTi</vt:lpstr>
      <vt:lpstr>方正仿宋简体</vt:lpstr>
      <vt:lpstr>黑体</vt:lpstr>
      <vt:lpstr>华文细黑</vt:lpstr>
      <vt:lpstr>楷体</vt:lpstr>
      <vt:lpstr>楷体_GB2312</vt:lpstr>
      <vt:lpstr>宋体</vt:lpstr>
      <vt:lpstr>微软雅黑</vt:lpstr>
      <vt:lpstr>Arial</vt:lpstr>
      <vt:lpstr>Calibri</vt:lpstr>
      <vt:lpstr>Courier New</vt:lpstr>
      <vt:lpstr>Times New Roman</vt:lpstr>
      <vt:lpstr>ZBFH</vt:lpstr>
      <vt:lpstr>Office 主题​​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国雄 范</dc:creator>
  <cp:lastModifiedBy>Administrator</cp:lastModifiedBy>
  <cp:revision>750</cp:revision>
  <dcterms:created xsi:type="dcterms:W3CDTF">2021-11-07T03:17:42Z</dcterms:created>
  <dcterms:modified xsi:type="dcterms:W3CDTF">2024-03-05T00:46:50Z</dcterms:modified>
</cp:coreProperties>
</file>